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tabs>
          <w:tab w:val="left" w:pos="426"/>
        </w:tabs>
        <w:spacing w:line="360" w:lineRule="auto"/>
        <w:ind w:firstLine="425" w:firstLineChars="152"/>
        <w:rPr>
          <w:rFonts w:eastAsia="黑体"/>
          <w:szCs w:val="21"/>
        </w:rPr>
      </w:pPr>
      <w:r>
        <w:rPr>
          <w:color w:val="CC6600"/>
          <w:position w:val="-6"/>
          <w:sz w:val="28"/>
          <w:szCs w:val="28"/>
        </w:rPr>
        <mc:AlternateContent>
          <mc:Choice Requires="wpg">
            <w:drawing>
              <wp:inline distT="0" distB="0" distL="0" distR="0">
                <wp:extent cx="6198870" cy="1485900"/>
                <wp:effectExtent l="0" t="0" r="0" b="0"/>
                <wp:docPr id="5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1485900"/>
                          <a:chOff x="1098" y="1428"/>
                          <a:chExt cx="9762" cy="2340"/>
                        </a:xfrm>
                      </wpg:grpSpPr>
                      <pic:pic xmlns:pic="http://schemas.openxmlformats.org/drawingml/2006/picture">
                        <pic:nvPicPr>
                          <pic:cNvPr id="6" name="Picture 3" descr="学科网(www.zxxk.com)--教育资源门户，提供试题试卷、教案、课件、教学论文、素材等各类教学资源库下载，还有大量丰富的教学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98" y="1428"/>
                            <a:ext cx="9762" cy="2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7" name="Text Box 4" descr="学科网(www.zxxk.com)--教育资源门户，提供试题试卷、教案、课件、教学论文、素材等各类教学资源库下载，还有大量丰富的教学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3360" y="2340"/>
                            <a:ext cx="5073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t xml:space="preserve">课时  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电磁场与电磁波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8" name="Text Box 5" descr="学科网(www.zxxk.com)--教育资源门户，提供试题试卷、教案、课件、教学论文、素材等各类教学资源库下载，还有大量丰富的教学资讯！"/>
                        <wps:cNvSpPr txBox="1">
                          <a:spLocks noChangeArrowheads="1"/>
                        </wps:cNvSpPr>
                        <wps:spPr bwMode="auto">
                          <a:xfrm>
                            <a:off x="1965" y="1830"/>
                            <a:ext cx="615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宋体" w:hAnsi="宋体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一</w:t>
                              </w:r>
                              <w:r>
                                <w:rPr>
                                  <w:rFonts w:hint="eastAsia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</w:rPr>
                                <w:t xml:space="preserve">章 </w:t>
                              </w:r>
                              <w:r>
                                <w:rPr>
                                  <w:rFonts w:hint="eastAsia"/>
                                  <w:b/>
                                  <w:color w:val="CC6600"/>
                                  <w:position w:val="-6"/>
                                  <w:sz w:val="28"/>
                                  <w:szCs w:val="28"/>
                                  <w:lang w:val="en-US" w:eastAsia="zh-CN"/>
                                </w:rPr>
                                <w:t>电磁振荡与电磁波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" o:spid="_x0000_s1026" o:spt="203" style="height:117pt;width:488.1pt;" coordorigin="1098,1428" coordsize="9762,2340" o:gfxdata="UEsDBAoAAAAAAIdO4kAAAAAAAAAAAAAAAAAEAAAAZHJzL1BLAwQUAAAACACHTuJA8kzBJ9cAAAAF&#10;AQAADwAAAGRycy9kb3ducmV2LnhtbE2PQUvDQBCF74L/YRnBm91NqrXGbIoU9VQKtkLxNs1Ok9Ds&#10;bMhuk/bfu3rRy8DjPd77Jl+cbSsG6n3jWEMyUSCIS2carjR8bt/u5iB8QDbYOiYNF/KwKK6vcsyM&#10;G/mDhk2oRCxhn6GGOoQuk9KXNVn0E9cRR+/geoshyr6SpscxlttWpkrNpMWG40KNHS1rKo+bk9Xw&#10;PuL4Mk1eh9XxsLx8bR/Wu1VCWt/eJOoZRKBz+AvDD35EhyIy7d2JjRethvhI+L3Re3qcpSD2GtLp&#10;vQJZ5PI/ffENUEsDBBQAAAAIAIdO4kDbrlkhUQQAAPILAAAOAAAAZHJzL2Uyb0RvYy54bWzdVltv&#10;G0UUfkfiP4z2CR4c7zqOb4pTpU4aIbUQ0fIDxrNj76q7O8vM2OsUIVEUqa0oaipUKDcJEKK8tAEE&#10;tEqb8mOIL3nqX+Cc2V0ncSKIqqpSefD6zOWcOec73zkzi2cGYUD6XCpfRE3LmbMtwiMmXD/qNq33&#10;Lp0r1CyiNI1cGoiIN60NrqwzS6+/tpjEDV4SnghcLgkYiVQjiZuWp3XcKBYV83hI1ZyIeQSLHSFD&#10;qmEou0VX0gSsh0GxZNuVYiKkG0vBuFIwu5IuWplFeRqDotPxGV8RrBfySKdWJQ+ohpCU58fKWjLe&#10;djqc6Xc6HcU1CZoWRKrNFw4BuY3f4tIibXQljT2fZS7Q07gwE1NI/QgOnZpaoZqSnvSPmQp9JoUS&#10;HT3HRFhMAzGIQBSOPYPNmhS92MTSbSTdeAo6JGoG9ec2y97ur0viu01rwSIRDSHh5lRSQmiSuNuA&#10;HWsyvhivy2yim44w2kFHhvgPcZCBAXVjCiofaMJgsuLUa7Uq4M1gzSnXFup2BjvzIDeo59h1IJ1Z&#10;LtXSlDBvNdOvVyulVLk0XzaaxfzgIvo3dSf2WQN+GUogHUPpv7kJWronOWCO1qL+us/WZTo4QKqS&#10;IwWruJvMW8TligGthvd/Gt+7Pd69/UaSJHNXBoPLmOc3C4XRnS8nH/82+WNztLO1/8XPo+sPnz25&#10;Obq1tff068n2nf0f7sJ3+OnDvz+6CjtH318HYbL9dO/xn+kM2J082Bl9fg2G49+/G327Nb5/Y7i1&#10;Of71MezHVWN5uPPZ3qNPJru7YHzy193RNzeGP97bv3Zr79Evw+2b4682p5snD7afPbmKWGOgGFsa&#10;KUUIzwt2WZFItDwadfmyiqGMIEsQdj4lpUg8Tl2F02CkeNSKGR5Brx348Tk/CJAtKL/YcieywcM2&#10;BxbLt1zwk0ED00DlWPqRNnUJbDyvNJ6OvDSV+UGptmzb9dLZQmvBbhXKdnW1sFwvVwtVe7Vatss1&#10;p+W0PkRtp9zoKQ6o0GAl9vM24ZSPEezEMsxaRVrgplGQPjXtCIEzDuX/xkWYQoTQV6Ul18xDsQPg&#10;vQt5SHWmCwbpA3AxDQpKFTVmivOEIstL9F9KDPgglV7jIiQoAMDgg0GU9sHb1Jt8C54aCUxzTonU&#10;F+MkuIYNBS4NlWcfRqeDEK+MkxrkRY/GWKxo9qA+q3l9XsIAz4oBKb/KBZoFhx2Y6AGEgzVn2BHP&#10;FOqxqjykmoKE+SDt5IJwoTpoTwtjaIYp8/MVaNfQjvOGmxYNNvMFuwrNDjt5Zf5oL35+otBGEB1l&#10;TjoD3V1lZEZJD9oDoBWKbeFuQBxSAB/BU3jMgOAJecUiCVzlTUu936PQxQmNGEw3LZ2LLQ0jUOlB&#10;Z+h6oJV2LzQKtHxJ/IS7Lr1pp/yEu/fVvUAQPCi+l8dPp14BwPC5UEtJeMDPirOQvTT+n/w0Lx54&#10;CpoLI3u24lvz8Bjkw0/1pX8AUEsDBAoAAAAAAIdO4kAAAAAAAAAAAAAAAAAKAAAAZHJzL21lZGlh&#10;L1BLAwQUAAAACACHTuJAyB6adYp3AQAigwEAFAAAAGRycy9tZWRpYS9pbWFnZTEucG5nXL0FVFXd&#10;9j5MI90lDQISHrq7kUY6Do2glHR3NygIKt3SeYBDd0p3Snd3f9v/9773en9nDIfgcJy999pzzXjm&#10;M58Voaosi4H6EhUGBgbjrZzUOxgYxAkYGNj3L5CAfwmlgt8F/oJ1eicrAVM2TPbnFwRLcSVxGJjK&#10;OLQHE0Tgd5RPcrpOMDDUU3/+wCKk1qTBwDznvZUS13A3PFhCdNbYnuf5/btmMtZnxe3JiUlMIrDb&#10;4cXROM1bevlAIol4CP4bl2tCBpQyNTKJwEYkt7B6S4OjZx+39xL+Ys0Yqy3THtPpc14jFGjC1kse&#10;Z02uVDT/fu7Qdi498QkI2o3ZdK6xk4zQJyLC//nsqLgdznOz6NW8cNoeljYwIHN0dCyRDR9gCN2V&#10;+vdzUQB13ESloaVl97o6+BwZERGgVwpJF9d4YlNk+PcS2aIx/eYdZ5uDxyjjlr++h9yeb68/3J5P&#10;V4cPUP7PV/UPDTUxyNUlkV07Ptw47OtKbWJ1Ov/7LTR3E68YGBhXb0vmnLqu7H794MXitVusSJf+&#10;P9cKUS6QNp9UfOC7R/YWtad4P6zvr+tEaHo19FqqPJKg12WaM+L/XLb+0xHZ1q8nWKct7zj+8/cm&#10;R6kNKYLWFFtDKXFp/YImlTollrhJon8vDFaBJil2q+ebrUc2oqit4faOuRWz9qFjbP5zfalfaQEL&#10;vPxrIQO8fz/bfWWKNEmpBdOyReXv8bn98JRqdKf3LNIbJSHhKfx45+994jycWtsjNRP6WPs0h+mY&#10;yonz8XD++Ywdt8FF0eMhErmtXj29XuRnw/o+SGqiZhSi+yMW/GPGdDiaP4XbGsc3peEF5xaop656&#10;23QrsEFuMcmqGUnttpst7d8XGu7LCb4jITMQgi1mqJVerBcIpzy3f6Vo4x90rllfsylZkiYKG+Wb&#10;EolY3dq22FB9spQq501EzeQoMmzQaN6M+n++C09yWPoghRO9uHfebLDez9RaR/OAWJtcv3eqa75y&#10;xOzy5tn41F2WJWOasFjUG6NyJa6nau7YdGxRpdJDnUUxf82BTWqT5O/3eznkuTjbCMOOt1TJ+EBy&#10;gFXXWVYhP0v4PozcjIlWd3JrTLOC/4HRhuxRiCf0mXK6RQ3L4bhGcojBt75CUMag06qZ+P/cYXO2&#10;4Kyo/Yvp2Fuizx1Fxis6gjZoxcEbFQNyFHSQbNdYSOcwm9ra1VFFkRzFLT5P6CP8qZlRTwtJS32z&#10;H0n0NwYYydDL7P9jhFORw4dia4Lpci/BmrsyKmTq8Pqy2kR1zKI1kLii2MO11F9mTCads3qzD9OD&#10;s1cJpGV0ysGMz98vB6Q20f5+2CQWvroj0q64R1ZITFlw2qqrHGp5RG7FS4vQHTruIqbPnUVUDiXk&#10;PLFlERi0zwEx689E7F/21qQewtisUUtmGJhE/zaQctO+5sjc46ZKu4PzWW6Ie6rCWd93OYrLHTaf&#10;+50iOfTi4F8c3pTqCqnPbq9iPV9a90x1QK/1qI6HtPY5sZMo/zZt7X6B6pdj9oLGEykfZ9nnMRdk&#10;BtiakSAxvs4p6UJQDtzu2wgz5ogFFbP7E8tKtwv1WZbY7rhnojKbB0WDpXcPr6Q2Ef5+zM0LXb4G&#10;AXTrHuG4jRN5+ZQWMNKmyVTFG8VhFVZBOdYyplkmii98MiAtPXIvw3K6Ig7X6NJgl3XDtrkpdRhg&#10;wZiM/n5O1vzGajR9kQspU3fugxfFwbYmU4khsni9fcNOHq0l2EtaU938mpWaobs5xcYzfXuztGUJ&#10;XBDU6eZbI4OVmzR3pNBdjZa/HZNRX+DC/XuTR/3nMHAOs8n1/lQ81x6/zctzLp6Y4uDcT3MOhlrh&#10;hgYLslPYmuT9a0IkTcfY9xtDlxhmRaadNfSvhaqX7oSkNpH/fmILxdtZdlEE0p7pjqME11nOKnpI&#10;7AMyT6hoUMw6M4Fb6gpRZnLZocl16O5CZ5dZx0HF+wfOWU7OF30KtSI4arftf29XnMcY+PCMrcib&#10;U+4Kl9Q03Gh7v0fEV3Geet9C0lmIaN/QSrH+/CT4KuZncNeYSkSvUBA4x7zNkOTU/oGy7PAba3oA&#10;rWHhg0mK8r/eWqq177KWktp1MUpHsIyDZzABlFNk0rs/EnU4IXdHYnLn6mGQmswFzXdXVDog00SJ&#10;yGGi3TXDsrI/qhFBU7vt+PvWRKpxvESPgWd6ColZTaqwjSZ3DdZsj02ojSe7SqzlfBxDix9AVLDw&#10;bwELKbvmDipfXppZr918DvC/C72MCB8g+ts5VhMsCsS8sec3Oe97Kf+ixanmNX++hbnSqxBN2exx&#10;hyfAircLi2a5q/QcMkEUrR42Fq8U71jH44bghwT2OXGSWP+23232IgemI1obFD/YBRnNDkyS3LD+&#10;YWeSz9qd04D/sBgaQZmwNu4N/zjL/07INZp8OtbrpX7LETpYK/LPbf1PPOLUMR4WCOjCEqT94Oxy&#10;oCpxsab2hoNK5SWYJALY44M6JPnJ5NkLH2Vn1WfZqwRcY6skHd3pumKeeYdL7mEIJQMuG/7PF04o&#10;6m2Qx7b1nBBFWWZHyWMWx77iZ/Bx5qaTUyEzK7D54kejqIJZzEhhBN79uPLSEGM/v552e0jr9NXX&#10;tW0aprC/d4IKh7XdulUX1asw4bCNTySB2j3TFQUJxFpo+h3FzOtg3N7IR1FaRRX0YhCFEYFglwtu&#10;72THtIpXzu95lJRf7/ercf4noKXrvG/LJspDVPwoFqs7ttmW3YCh8ESScv4usQqfLOj06qWNdx0J&#10;YMJxG+yAnyIi0CLpX53qmtbiTuDaY3wVV0YzgNlvwqFDVNdZFFX0fsmIJCKn2OyH++LRiXw45b09&#10;y60QwikzrcPqBcqOi4F/4v9kECq41TijhHANM8bKCxidlyGqGc/YIYw5CW5UMB6NhpJqjkQbDG6S&#10;VxCKvrlppUU7rE4IYT3JpVuujFBQ8YpoUHXGTNfqh6TK/V/ysyLT0zGGBAt//PHm41qF8AcNTTXH&#10;DPQJixtQ4wxz1HmR8X0fU3j67+hCSoa1Xt0V09UmyviaD5wc1eelrF8LH4z/u1M0xvqPnCaUiFFj&#10;2z45gIbuV/ztillRpyHivk14qKbPiC6L6qP0GiEiLS+jx7hNwj2Q5uu3s2L8YKGzBSYR5Zhds7DF&#10;h5lEvZeVI+KNd4j4b55Jx7emO25HilfbcuVn2YcxF3rCP69C0Yc6i83udz5O35u2HlgR0cFfx9Bm&#10;9MzHeRq3D8WxW0/bSA2nBzRUW5qOFREvtjghE6JZFqr/7SMKszlI/AOt2cC6GJer7H2KVxJHd88B&#10;9FlMkaaHmVHlCOoSBCnrxe1kYLwtzZG2qr0PKdraQYx3jMRmGSGGiaAtEuIc67YaKAcLe5JxdF2Q&#10;uNA0trauTbE45TW+4umIJDNFBnurgLKfAcY9vYbMOx0Hq5YlqPEupGJtXmQaU79Hoz3/LWZ90y7p&#10;gdJ8eN9tFLvbFsvQD1480aFbHGatsrYGp21jrpel9qE75X/lIYUdlW0GzrDSRO+pnX6wOq6TdmA/&#10;ulFBUaPZNbNiy2GVJFzoNLR7NXGuiwnc8nuFsXweJkYZZsXr8jm4rIuyrcAu+KV+qCHWxRKNENQa&#10;a6Z2qljStcPMOLwFPpIybZyFIrYurSB2LdfaZ/hbhafQ/RXREEl1Jlr+IUzBDmaz3sK9WZEqQteY&#10;n7EYZhkdX1kFJJO/wn0ZC7ZOtjedGrB6YFsnHYq4gQVy3vYmj3NscvKYB+9Yn6xWiv96+WzUDpth&#10;ZMdY8Ywz2nG8exqzx6jXOtoEodyuFV3zsMzF7VV7usQ5GWHsMjZmFtceLsRrRZKU2uqTE/LEdrGl&#10;cOo2mg6NeqfslSpE14mzIohB9bbRxTRFnwsHphfWFus/dtPBu1SqhO5v3RRkGT6R2fk+o2MqFwba&#10;lmu3l6mNhNtalJDfk8WWf0Oqpp652wtoeoA7mG9EO6f16zqY42R32lKkU80QdANB7FdirWfKxMtn&#10;9Efo75zY/5uRey5+m/K/gqnRft8RP0k6b+W1s/6Ecg7dY6ObbX8t+AuPSRLPCC9/x9JfcyTSEzW8&#10;jL7I0aFbA0eTQOfNVb+eZnO91gyLiNvlhKm+go11OxltGal+p94ZpOSjm4JQsgik3noJXxu+J6VV&#10;vHnDz+F0oqDSsoTcNUSz/etblwQPX3gWwi+XSvicP369ft3XGwB/n0TlM12imyLq14JbOPgJvLxc&#10;bYkFAkMR0pQtffDHKONMBP6TCq8P5QbQWZPX3IfR+MUw15z6BSnvYpYjOSla6GQzS7p+2+/yUfLG&#10;cCghVHRE8lRUqixlitUM5VfWsCFQq+psQr04TZKaY6weU3LINmWOMDsTWEtN+bjmwH2k9TYeVE4n&#10;OF/c9nq4eaEZVPwSfeC82f8gvOCTzTvN3IdRxJ7A82neU6ov/cH7M+W0TEzyKJMW8SJ/qp7P4vdr&#10;3VGV1jMggwZHRKSg9ju5bFGkv6ylN0kAo6cYLaE5j7TmlLUD95ysxqE2U9kdFepOUpiMOmDW9UjM&#10;P5CHVIOimTROp4GzHWHbRHZO01svRFt2zhW5UXLBrZlpqK6bqq1LlrytidO70dCdY3Dkmr2CMXYc&#10;ujslPeUvToEX94VzatOavWsAd0bnCo6rX1xslfGUnqX7OA+dMApxd3dXB+rMvjWcRH3HkicJLPic&#10;fJsd2vT20LcgOoWvxtdHS/Xetxyy7aOUgX+tt1kvHL5hyNZob5/RcWBH/Uc2uvBIX8wBuMwB9HMj&#10;ve6lA3mihnr74qqRx1JNjD0XzFEKP8qvD2hrhymlx8U2376R6NS8lkeZsBxODdGt3jI+WlzT3ePQ&#10;SDaBvjFIrtMuN4zJkY1b25sqlq8ASXpkr0T+den1LtPQht98Z7ExYvM9z5nGtgTEM32xJ5bGOrcq&#10;xGbpTLRNIKO8iOLYphvL+Noeiu/wZv6B1f661j5BFgpKSt2BiGjycBfh4S9sZitgUVBQ6O4t4kHw&#10;Lh4GX8kQqz9OMVn0eMrIIEm63Cn9FVeFQUMyVOvYjteYHYcYI1nGOeToKEnGsb4ve6ZGOvAZIPJu&#10;HnPUrh6MFl1Dd0wDs0S2i36qNaL4PYsuFTqRJfY1NnV2SxLm5q+2hhgxh8xMTT/dX9ku1jtIogyt&#10;r68nkexDTlk5FJOpG0tC0IjWJn+qj36kJJ/HE0b/21gCdOGdjgyt3H7Gfzl5ztQ1EgparNoj0dF6&#10;wvtaX2CiR0uEkYTm+5XcNDmjKHfIUdZZyeKr1/J8K/W2mN/pk2sk70cm31ashM+OZE5bQ6oyLX3K&#10;znPf0jMyyp3Tiqc+LjZ54N1fHaoHusxVgkYqQ/Y4jONiYjQ73Kpvx3Iswo96/5vjFTZx7hsPKEtd&#10;PWHj0wsh+xhw62RbwxWnw2s9wOs8Cm2YZlYpgEEXuq7+YF/UsaRu63LY86LWTuzzEvclTVXsZxWr&#10;q7AOg0/vWlbXrsFIwL5R+jFjNry4dgRkY/ZzVYghISHTnJEfuF7mfQG7lgx2v91sgOCwVTWCj5K3&#10;sR8N/krqBrjRVD/hSofJUPscRo32aocy5iOxFGcga83AZRd34OqThNa/HO19wAid/W6BNLv5k6U4&#10;HUlLhNlwn3PAmqfcF/Nryl5f3DPDWRxmkLRPyY2PaPCYVVss+YLCVvbgIcR2gUKgQ9q1uNyo1ZC/&#10;7sLgsr6ez6DVN616ctfyr9xZI323XMzLm8lx/cBEsRAJ7M29Y2bdTnzOolipaSJfgXd/2PX0crTn&#10;CS909qwV5qdIGb1ztjlR87hJqx4oXY/gO3dtfAMEk4vRzITLoNIXxoLzZYy8v92POJA1sPVG9y+n&#10;OY/yJnY//W6DBRCXwlwFsGvtoBpblcKjSRxt1d/3YUgyntlyQT4+4yHRCEViGXMFEpEgnhbgchen&#10;mtKa7+STqZhaXqLHtcPlhlgzU9v70KWYbtQTCVL1KDeFFagRX7eOdgmzxvJTrd9xtGVDfLEtvgR4&#10;mpqavi1oOBBKPh/ffJ0S9lZBoRPqsp/otLluXnA39I0TsN0ClYz3yQLC+H/Z6lmfTTC/mfBZnYcY&#10;beMvbVF4s2j0wWKmAA+HObg9JrauKKYGoxaFFq3m11/qbWMJ9NXOHvtiXSQNXKzWimmZx+C/6kdM&#10;Y62vArhSorScbfsNgAo57E0y7o9V9YNcPIYBr6og4a5fAE1tfapwYL8wN/srQcPU5dKOd/rEVoWX&#10;HsK49QEIt6HKsc4NrCll4XR+jPFEz6z4ZMTwUXf5l3ge9UNDQ5+lZSyoKAgIQsCNrlmZmW2ePUHm&#10;yJ6engIQu6UihN0q8zAo+sbmukq6EHBt6F8lXbZjb3C29Qqty7lfpkIhZokvRWjKx9HSZBPPTeSO&#10;bVTtyqnuK93Tp/3MnZ5r/80CwW77xfoAwO/QKSanbTk2Om7KG9R/Wk04H7UguvvGaVnhfetIJ5cc&#10;9yXLG3AUPHaLL2rvxnLe7/T/VfkVprITpMvM27FulBajT+zttUXqsdFpBHrGoE8UL5IKabdx9GqE&#10;WbgobZSUB/64n+9IaR286xdKTf0Cgr+0GPyaxMLG1OnQ0Gbl6Mjh6OREOf/Bbv9dMq3hRgoxSeEg&#10;yKUBDHVmBBm1PPTxH1yY/531phOjqbkfmZnbuFP03DC1RbbCA9mtYiGC7aI6mwgSWvTTNEevFtFx&#10;A9KF9eEns6Xz13z3Isae7m4NMejdm31E/FBppD2ImAHSfrFW6Z00eA/S2/+Z/NgxS52fJzTHKP1/&#10;NjWO0xZFLkNtiKsPQYq2EAbLs6iOaXFHvCpJaAqRcfQXWtUBzCxm+W+mQDZVJMDiMBVPaUSyqy/Q&#10;9tln+g7lkYskJUPERw+l3TagnoUfDez6c1Bawa9IwQfwbnRxyeRHVeZ9vk8PHsQxMvtzF6/+ZwMR&#10;n2Xyn+JUzTyJ6qwxdVbt2cvvrjN3vh7AV4dXkbCEUpcJoLOrdFZBBYbGXPvifHC+mxmFjzD03ok/&#10;clXPRf/gtWfK0bcx07fJugMil8PRIv+Os8D+HNbngIZSBXCsb0LaEaT7La/9cvTDg7frT1GTvwJM&#10;EtFtQUJjLTPX6QhM8UZHzsjr1Sr6rJfoDlPGEc+lnBOUcVSGlNrwe8GWJhFfzeyYOvEfyRxxBds/&#10;+3UBl/d2nG44eJdcPWmRaYc2tclymZubKzv8LpmDgyMRh9VR/J0+Mat1dySBKEmfevdf5Xph6uhy&#10;rORy/nOQCISpooq+ooSepbionVid/O7m42jZT4TL+QHAi2geka5/fL20J9/raYORl6NPyRpLp0Go&#10;+TYxrYq7Sxun17oD/7GkfnoCK3hms3SDFRO9UqWdxbDaw8WFWLvV/yHYr93bQiBzpM5Xr1VRTS2B&#10;A/BhXwcxnUiKRn7wqqDMWbx+Khx7c5aCvqFdZvBTSEbE0LVoMPb6cn/G6esd3l9Zhxp/lsJC2MPh&#10;U99bKziXg+cgxhZ6lsok48jKIPYsphoUlQjPl0iVK/jaQuqLZPrSi2WogDe2WrMWI9JW3z34mgVV&#10;Dt07TTKOXzqAsAlrgUz1XMPBhgOv/L5hg8FN0wXd9z9h1/f8JGj9sirKmVXdf919eHR0vBgEbiRJ&#10;bIkHsOE1R+bGyfOzMwqSyMEx0ALEVh06b+EGtQ1QJ6kyanJXaxDR/B9TxnN5Gc07k7Oz425OzyM9&#10;Pe+XRbXKuCNNsp4RSAf5jstl5qJU6SOfeCCfLO5lUTijEShy9cGCRd7hk6ECylhU4/RmITGJ1vNX&#10;dnY/ZYKw3TNXl521bp4txBTcjzSWPrQ6HNdwX1cI9ay5XlpQv9NPblgc+GQwLJvsNE5JAGznS4Vk&#10;EKPTjO3SIWSM1ZEsGn3xp6npX46SgoTDvwmeDfwN/nIZe8POWdJwsdU4vBz2y3iCYbM7urwihlp3&#10;QMOBHC/jfXeLVYP/djVbFEe3UB7CruNBlEFfTQlMo1ASbn6vBs5xLW4NSlKiEWrKH/f9RGc1/AST&#10;4udlbKuf6fzrO7e8JbTUvL7FYV3G/P17vRGWHwemK81edbj5g7393/aAZCF0z3IkXfN97f/aphAn&#10;Kcwhgc679SzBR/bIz/c0nO0k36yfAh4uk7LA9sjq3kBqnwGv9TQocNUNhPKBtr0902f1bhOvVPQJ&#10;ZvFnneDdqvsWJnQU12kAqIweA/zEs4r5IRrsRXIJ5bB9wcx+kqpB6G8O/DpbIpBBOB6DspBjgBpJ&#10;ilGjq9Luu+fTXkqFnpa+yLg4WWXl2EvFohd/7VZhTBb6thJ4R8xOdzOUSOXWiEnb0njIaWufEoAl&#10;3uhVdA1820vKBDNbliy0k+mjhJfBKShyE5tt9iXujfb2hygMYlYOKvQfefK3bNmlGGJsTamI4z2j&#10;c0Dq/Onsy2/EfFtvNzjwW33uIVXEP9EnbJ0mNw8xSHmoaGnXE3KMNuBy76+PtaETwJt1ZLasHqxk&#10;B2oLT3rh4b/vUHmj6VMU7KhlR6oP/t2g2ms+7MiSLqS+RVW0OesMyeXv21lvX1Mc0sC7ONlY9DXs&#10;AY5pELViUP2b6UeYYmvdTufb+WL44nR1Q6/5r89t7pwy3kgy+8hn94wsLF3LzV4KPbWz0CGiN3q5&#10;zj+ta/X2v2F9BpxPsqeEhMTbTJCCYe903lOhWPqA6F9wXhwzyfAAO9v3czaLnpyTA+S+ha2gJpfS&#10;eEp9ZGjKtklkKZxTKnm0Q1JmVDGSj8Elcsf+mZZjj6CWqCXGRLcISX75DfLFmGZC5a1uocqvN74r&#10;fjBzeSDLn+U6ldm5gmC77ZGMOJf9aeo3b5S+1T2xcXxaqbPP4KCXEZkmLBq8R8aikAJcz6Wi5+Jf&#10;QG/RC/NeqBoafnrQ5t07K8zmgKZScEJ1D0XIKatYsipGT7A8W7d2IJ2WlkWKWXrgh0tOth6hnOCD&#10;79xJmUR5CCeV3WgB349QoMU6xRctK62KlVWcjx+I1w+79pl8yb9qjogRgRE9SNNlxwIY15qfKrNq&#10;AB+d5b5b+eaPza/1xpJ7mb+2IyWlFRzfhMuDVLKfCTi2q8+1/7+V+7uZRhCLPl1tMrCA8WvqWO0T&#10;GzE/aSqQrrFa2EGplZF2HUG3TmzlvrCEJJCoR0QUzUx9fYyvKUz+r+k+JdOarhWF92oEibR8vzy1&#10;CPvdatQvrcHMnNXSPa9rH16KYPug/jr6kfVC0BDe+cP09V1vQsD1VLE2Djk5mOMO8HdAfa3T6it8&#10;tNiQg7CNlaNVnCRmGBuREFeblJrnC6SkdBUFvX+nRJHyu1ojcKhYHamQl98T4+KTDqIuLo/6dM5p&#10;UKeng+nbMfP5BHWygch9RtlW5MdMq4X9mIhr/mONiZF8jUNsplcYEXzAKV9h6Priyeuru91cAoU6&#10;xvvTl+hr3B/XPmZSbfllzY1jji5XtfSLpisXqL//OajqvTX0TT4TJHmap5C8Npol2TcyUpd+S8UP&#10;RNyYBPCeo0b0G9XkGZ1mz1rc6WqFx9O2/1YyO2+Np2F7vMV8UKD6Y318FLGTh7/iG1afVfGv0aM5&#10;xIxueY270SpKfA0nnSqkZgIZ89+f1ie7CxLjlRAwNE4Norb59UaWaj0sVnWd97OBiYwwpCufxcZC&#10;6SsKy/VXZjMkkZYdDT0NDFI5oN08Kn9qGdBlBmr3pg4xP6fP6Vr3gJmtmdlXFt1AWtnYCoVH9r/v&#10;LMIMVjGELe846GjRTfVYk9pPnRa/9NbIai1Di/ApMaCBEQIkIY7sqmrsU/6zAwM7RPy+eUMwD24s&#10;QQavua8YU0zTtTq8SfJJN4i/c7OKNbcjEl5q7nvdOu1eetLhJwd47oKc5mqf1IH1eRVNhkHb6aZP&#10;ZY82pV2qF7K4aOD6M9nsrzIr3bxHInMHdchNK+u3M1/VVY3UEfRZ3PBh4rWeOoEAScng3OZYrT/B&#10;M8zXZyyWSm6TyHKtdxYhq615G3Ik4KbZHhG6dH0AjUgadpf0pqt8JsEvcwpsOMm+xHi4ZSFEA/LN&#10;kqF3yWZG5sBLdCCJ7+3q+t0TQyoKbO6ga0Q0wsTomG/sZqEcPDKuP4FIt/9NI/2vHUzTnsmiF9mh&#10;UGFgGBAobBYPaSAY53nAcuTVCHMFu6Ssp4d92BQ1jiw+7Q3dPdXMVCosYXEtci4YTGB1tPP0pttZ&#10;t86yKl03epm/0Ae6XO+NY87RN3drQJ+0AHAHR34zcOgWFm3jpP1KS6nzz4X3FQuBl5uDybTCwmng&#10;vc2/qnMaaHI33M65cf8y2q9b1vg6o5AaDIyEhq2MPiN1tFCEOcYn2dDdpCxd6wKEPSSSRWYTaOoE&#10;6FgU3oUfZcK2qrq6EgiOdOjJ5FsQVWEeHsJkENjT/DVI8hJAQZgCmtDH/R5Oez8ruwFrQiSadxbw&#10;XzQERzhVDblQPWDBOlP0kb4KUiuu1tGaFfNM6nzKoVOe7/yZdL0IP2y5krvrcBz2/rGumHlhzWnz&#10;EVlhV1G740J+oC+5cVurMnT30gRUb+4TsBmE3q3+7l0iorRt2hYHdlx4eFuLzz0FcN3enr5uJVvA&#10;yb+233c2gtiQvFNXn8szxPzrXWRnvGeHf4/BEiqUUs5AZX/8Q25hnvAD6VPEYq3mH8xZYYizLfI5&#10;gDqf0NkaSDJZGwes28jUwRoYFuZR1Fv8KTkZiFoErDYfIwBYJaUg6XYHWl+QGVOO4uPNrWMa1Qvt&#10;UwVTapPnaz7jzhShTHwvGi1xC8vbCb0MSaLkwB8ZHFSXOB2vHrV4DWqcZDVsKgw+wjLjeumw1oVC&#10;F59s0gR4gYCHdGGvTK3iUstxo7/X8JGDEC+zBUNhi8JqxDsmEAzbt7wTfcAN4DwxqW6GQtcGw/x1&#10;XeGRZSB5EL0ehuecLYXR210O1iMuIgIj3TnL+F4pkvVDmFM+/mlplIn14o6aMz/jyDLYNL46K0lO&#10;ncm6Etb8h4SAhtQ8ux9BoDoOjbjo6K5YcsH4L1/MhM/FOeKTzcx47JdLgnfPHCDGPkCezuf3JNQ4&#10;+Uzz1ybcmUlY2rujoXpGVeRdV/109mZxbgmlgfQJ3uehmq1LGFl9caKiSztQF2nn1NXUSMlqPV1i&#10;DEjeS34iHL4U3ME7SDTbAlyveffAZxMvzc169MU3zEb+bw+Y5QsDO0rJYWyLLqUTVSBjbxy/QtE7&#10;LKhACgDwYdj8cns4TV1gjLLHmO03AEvpNDjmnRHPZQEPEb/S4iMIFJHAWmaE/GWPj67v4TNHAhmv&#10;yRSJkjsqWMkaSPVpvZZaE1qPSArxNoiTv7N1aYaJlH2v9QIPq5XDOdlo6phGNs68Kc4I4Id+ndVW&#10;4teu61HW9Z6sKfo63pze2oIUeeUetT1QI+JwSw9//oVBxXR3PI8OsMR+VW8gBZcnuuvsw7wYGlK0&#10;WYJq8q8Q9gx+Bu9xxM9YcU1X78b1/Nfdh/sa0cOruiPn1/ioZjzB6jb6JDTkiVTNCMdl105lxSXD&#10;etJZgKBk26aGdPKxgRE+SHc7RJlxPhSO1O+a0VcseqFCvHcfrNYO4ptPEfHJMIlGEux9qs5GeKAW&#10;S1CXa+efg90yOTk5fkBwL59hBu8BpS7Tt5z/976jorw2ZonvHv/eLKKh3XDEG8Qp52xL4UF3faR9&#10;c1shi5fP0mo2b3ZMi4jc0nrn219t5zNoBOglvrfl3lkrliDSVvj2I5ZYV0Wc3Ajl575R8N2Q9oBp&#10;YRwpScrxSitlFBEraPddMoD2wuX09/f/WZhZ6KQFbyOQdgDAqg6wa+dUQHbyreT/hWpo7tb7M2fi&#10;4RV6KHbKH8I7JMXllmaRSE4x++LukWsc0aNTc1qGMaWtD7oemUa7ReDNbDSNXSzUagHYGd6Nh6/T&#10;WbjMvWTITA4osz22AQBcW8KZJHRQDIy0DthSFd6jyQZ7w4ufB1asS6ug8j9Q+J+S+NuF11+IjZQf&#10;KApzdMWf0ZKypqBVyreKF3UGmsUGxPqYYkSwhIvVNH7Ybn7KXltRUUUfm/CqrvmrujC67U8OM/dm&#10;isB1VYV4eCCvVJOz/sBESSS7urq68idAAhifvOqhoYH/fihFDReAEZUAcy5iMZZvZf0rJ72YSVjX&#10;q0k2frvkn21mT/vmJ5ZduYvM07xlZpwX7Feg0WGRZKKrCR+C8hx10Jnlvxp42R7XGhgIZ9EV9SeX&#10;q0eftkWLThfxuUvIqid7dLw60KUTSxaHepcsDuz3ObB5eHjEoW/sJv+FMkht+uOwLQZTu3HWaFtK&#10;Nlu+4JiBSD7tJWdFFaNKpgLo3aT4WPcx7OB69c3OCDW8Pf+59+ZAknw8qPPTwk5yxkSeoY5OYfB2&#10;VXGzcyHIsppS1De1etKP4S9PUejNTgDzXbAi1z7kbhFZbmUOto6Xf3Ugn4Jt5S0cCwEn2fTH2tlK&#10;szDcwpXWtp3+Lwx+js6DAO6cCHK5Jb7VWWC5BGoNIUcH9TuPvwoKNX6L0LkUFIVVRiv70pA7RxYW&#10;aCQlqlGLN8lgMisrya0p2gyv7XzwxYXzvq7FF/Ae0ABh/JYHAOu3s38w7ZPVzoES1zuX//lGS5xn&#10;Tu3Z2IsqK66XZMKeGt/yDD2dBz/TKcR//nz2pXqy3KDhXVX9T9uAdwssVzU1XIDhKPy1hYDWt/lr&#10;391xuhK9WnmUDtt1fXO2Ft9Hz0Woy6DnVtBGtEtD/W6WZFiFcXvgZ5IDCMiFZPJ5cpYYSvSX/Wc7&#10;yoeuSUtLzwLuDKCrKci0AnsG2EACacOeV0HmVH6Xe5pdvb3JQM5g3dctv/n62+TkpCywi9z+6pvR&#10;MG0r0n8BcA0Q20fSBRoF1++DiDLHQNKcqk6on3zXHoSsAKSqyi4kQCXi2HOXA+fB9Ldf2mGnbpyM&#10;IxfMB/Igk/o3GslAEqJT9idOiQAby6jVF0yCY6Y/OQmR+6CoGM2hACQfWH8B8uE77DTw9iSR5eBG&#10;iPlBFAvwk241EoAzAXB2TfojFUnfwvufCx3uumdPuxMFWVMfSy3fffjLYMIpJF/GIIVhUWoB3iK5&#10;wfbr3Z+2ld+zLx2Xn05BwyKr5DUAfVv4Qr1TS/X/pCd19itaAnO7oL82klQcI0nkCtDRABxQQH2p&#10;OlDfAL2VgcqwX++SgT4VPDKm8Vi29ACZi25VJxjkCrVfEclTSMsxivx7FT2HSNCRLKSigACUCfhN&#10;4j+AVjL0wNRP409M32RxWVi3oGKlZG2ctKAaEUv7K+qohTjsT7+xcI5C77LNMTLv9xEliNy/9LT4&#10;Ci1VWOK5o2NiQvW6PvJZs/zJ+d9uJ02R2MZaDlA3sqJ0WrCB6qoUfEbShV+zsNSk60KAeFKiX6cM&#10;mLDkLQnn+9f6DWI/DW4u3v7Vrg4vhGN6/botX+lHIpXBV/SZTeJkoHZaH0hinq4eoAfeKBl/IIC6&#10;MsZ9CfgDIZsWNLoevntfutLJcrRfBWMbOvsejjDnUqz7L4A3vDDwc1Yd4FrAuwAw4VIMmJHbwWwA&#10;gBcCJTbHj1/1TtuYEJvlwPBwuaFUfrTq9yPtB7rVFTarcAat3hRIYJwzu9zfH89scrua4syY83+b&#10;L97XQ4EINmIf0PAbydjjBq4wDu/v10aQAoDDkqfBwQgWsVAgRSIgJwcy3cExNqycmV2HvQ1dFj2c&#10;GJLqbdq9MN3wxztJmzsbbIj3ONLbYz7qD0NRs7hPonJk9yo2ZPdYJZTPrbMcDRSxviuIc4IiAfzP&#10;2e7U7/cJKFX+trV0mCqFJUhbIfo4kExuslzYLkCoWVmPs9ASBx4/7PLPfqvHKW7xQxub8KTmWUTZ&#10;78zohLBPVVqbuxwQa5IIdjKb3KfIy71UJ9DvFQl6k/Mcq4R3UOl3io1vuHKtE+f3t6O9CI7Pqjcw&#10;5mJkfPstw470kYaIFNzgSAcCUsNoN0ag77SoHqFz/pZZKu5ZcDrsGUO/d7oDUjEwS6CFIth5WGFb&#10;Q/65m+dDNDkkWFPc9KZ6lusKsavpEuvVr4PYQOsflAv/Y4BjeH9SpIvdCZ0q84gqvp+2BwpA7HE9&#10;Xn40TobW29a7kCBbIlD52rjYkFiG5VbsZTOZjfxw5Xv0JTB4zqe3837mKvPWR2MQLYoF4zFROyha&#10;2BBu25Coo5zaC4WQV99LJl/udKsMMv/96lSoLJwV9F5qlehkAX4jC0r2SCP4p4LLc/65f3m35lQr&#10;XY/9SMIDkBz/cOeWcpjN7sOL+PibBc4IRTAe9wpMIn0Ie2YtjcM9YOen/GSnO4jiz9QAqqZlWFrO&#10;QbxQPgfucmGUOgon7Pl63WvGv10mg46aGs67d+8q3E/XPleyVgFZzOEChJaXAcuDCMv4XFCpkrmJ&#10;46rJLmwpp2jtwotVrHVNlK1bI4i9ZXwpEghzBhg7ZhmBPFe6qfclHJC4klcU6iT6sk9o+/TXwXd3&#10;OPvVoiJ/xQkcHADGrrAYJAQ8EEuegs+0TRerUQR51ErHd4cR0+PXggc+zS9dWzVR5hSeMX0uJtik&#10;tQPYlUN3kkrpjrVDRPJRuYqZJMkfha5amYkYaztbZqyN13e0P32Y2K4gRi0ZeXD/q9EhJYUKGAZA&#10;jmCsnthEv2xwek/9catRh22JfL9Hq6MMYCjuX1o63IUVqTJoBYiUoQ5VjrRj6+MB5UoiR7fwGwi3&#10;cWxyXXGO6kFj/c6xHGZ1Z9aq66wI9KXr0yzpVofGfrUIxd9PNibM9RID6DNF8le/N929/lLpXEXL&#10;E1PXeZSgWWlm/ia3/EbwjHe2PVWVYEuz1ji62KHOtLjzVW9TlwZOHbMkwHupAvhUz6RJn6w0CGzI&#10;LcNmr0nbUhwMdWcvHP52KuEUxjw/HPZ7XEp+XLJrNe2GxziujgEUWt4WwjOtJ9ZJ60Pj2FJ0qRkW&#10;kkPHuo3HgW7OSbyDzKiy6EQUzcr7S73Zi3zyrypeON+tkf++e7XueE8uFIcv4AoPA4IDcjAKcs+M&#10;2FPRc4hnDLkiwBuKKEM0O1CfLvrpnE9qVpwUvBd6MzDaIxSybq/dm76qmTR8QfDliTISdPj3rpUi&#10;CLqbflviV07AE6rd8/RJ8IACTKIL0HVoSPJ7B9jAw3J1iHvXAOpVHFcccGAxsjpKqllhL2XxKg7S&#10;Of8Bk80ivVakc/3v6g5HOJF9H9f14XcQxqqK2Yyc4AGxLgrv9mQgfRY9+liSSUQxorrBaSGRujdd&#10;Cq75nG6dZiZer/3wo+AVsG2E1yojgLf+eO4qNma7zyn0v6+vkwT1E42dwHTzqdGrmMLIJYD+N5Ir&#10;r9r7gOU8aN1Bdo5/wZ6UFVerLs8gP/wWyAup85lqio3aVnenKn2cLQDSceCl2VMIGjte4r6I8t9L&#10;O0abkuDEjmOdzyVtOls9y56PCokpD1bPmPZn3JJO0ZoOpJaJdf35rum3lbfFTg5zJ/E9y0XxcwCz&#10;0UzbcKVmpYs5nQ3FPTouvZeYj8iY5+HfGB0Njeer6i2e2DfEAW/Wn7H0AUIx+yJAO9PsCMEqkqy7&#10;8SDOzqgeVqobVom7ZUAlekTbFi2LAJ7MbOGESQ6zPPTGwa8zIS8HVin/ciAO62+HdGFFiMc18yXh&#10;4a1TCck1Ok/sz9CNsaQKt1zyWOXC4OoMrfa0byM01kcr8TzrHgZPJYSYSoWhaSZJlWYamgfuzS8h&#10;0aUhpRl1wUdbPJuecT8YmBTrdFjYSNBVibZoWQXx6uwNO/Pwej9532sdKIZ399ChJbDdI5c8bHGy&#10;3B34sNzcgFlucuu/ep/iZPs9IJ3iOCXUfOTHtNGLU0e+Wh3Ic5JTaY7oaCLbqdXTGfrDdPzPR5OM&#10;UB0H0/YJO2Hipemlvp+kqTvGAbkhiqBRnbrA1BfZBRPZFPTh4igf7kolm7qwGanPs3UWF+pydxUk&#10;jsq9kWi7pdreTRqjbEs0X5xS0D0Lz53iPTeFMOltJYYe5m58x/XdWfuwchpdOjJ5fuHM5rI/LJKt&#10;rttgGc14dusT6WKqRtxDPm/3lcYVw3vb9C6SUhU2MIS6nXR0PZWvfVGjrdgZHKl8Y8ddli4Q+lDi&#10;vOPy8fSdeRvI8D9jADhjZvI8uJSLEELmVszeyJ9p2Jz5PLi9InGlANt5X0fw1eAYq4nrLLWkS8Os&#10;Vf0spSEBac8ThlfLYVQg3pj/W+vm+fUCuJBdwhQleqvz80+PFzivQHEdcfYx3T+aG2kLpc3oYK6d&#10;ILL+UcJwSxZTmh8zWermXzgU00JcsH8bYj0dKVto+f+ADwRbM2/39yI0zjC2fA0TDuxyzSymDQST&#10;ZeGOrB+rUZqkza+vm2SFp92TD1Msx2QvKqagC9Dt/GcWhMYzlRhDxubtbGz4iCXt0/1Ixeb9DM61&#10;ocIrRXeU/Y6MXuhYbYXJ0MQs3xVJCfkjGW7PA+nbicVPtE+2OxPDcO+DLuXjCnpFFJNbMRiHlLsD&#10;SlFS+G3hZK4PAsV4GW64i4KwKzEciOqEyX+XIyxjvnB08s/oXTojuofrFtGfC3QS1e+31rUffKTb&#10;juzt7/3aolUxS7mmR1aCHG7WfhS7JiR7IzATIk/mBXQ+vDlNuFzL42TF34dyuIb+Z4RixyH+h76/&#10;R7UZ+/W9pg4XLSoRlm0IvQuy3WFUx5zFsclI9OrsxRwMS8Yi7NjxteQBg6SDk7ZQ5q9Kw9XTq9nQ&#10;XekGj9nGDxgtxLz44obpO/ssggOkppn68AgNMzL+r0VHBFQ9pkPqCoS9v/NFltJ6W7AdHcD4zcy/&#10;uHDH6dRrinY4JGdrCONcPp5BWLn1NB2GcWNx/4URBRWkzbamHTqexD6f5+1iAXZvkS2t92wTxbKd&#10;FmlO92VYI59x5oGUWwL4OPaFqz1Vep1IU/c5YvgCrF3sifU70qJ81ggzVtrRUsy7hshtovLbwdOc&#10;T5/26a3QzkuPI//z8IXe0DRP5Ortkd64aktqGhpct65HXEeaMHqibSy79qo5SmAKZqTC3RfBDqxS&#10;l35y41XS4RylFncui2Xc4/UFZ/wn3Z0Xn9imGjI82Jq2S9PuEOdg64WfNi8CFGpsbMYQzFUS1Q4q&#10;/x2jpXxTpYLGQjqJucDg3NE/cr+6Z0PAsY2cSUXzAjGh/bUedmCHNOxrvR2sTji/ne2fxjfKi8+F&#10;ouMre7E/aOfXv/qRmt9CZKEqsgbnx/4TvqUOxmJONnurgYXKwzeFSbQ99a2B7Xasnb05oAehvYiZ&#10;zWDV7bsXrrZURSISYLIkTNckS1t07N6w64Ng6RXf2B/JIwO8H3zq/sOil9rsrUzsTOF+Zn7gu1Zn&#10;0RPBakBsmKbtViTE47FTaos7b+mJDqfEqfWkO4vims6Ja3WkzB/sFkQ7d4wnIwpjDIJfndGI1fMg&#10;Ae6BerQZ82Fxw/sM6cTNHsbITfamfqb75D2riae2LAu6bQC5utf6Q51vXzolum0u6t1rAlQihMxP&#10;WbOgC3G1RKwa0wzXgIyqKekbcdoitnGshoSWPqOLl6iEFyF6i9NDRNu+M1i3OfNUCwWMZ036mW2N&#10;ebMQ8Vg3QfN7T2rwFGayRppDoT3DqwubgHL9yV53XmQ6sWun8jhfilhVDz6TTFnhG4/w699XqEjQ&#10;aYLyVlBgU+rp5oLZp61R6pTouGMq3//MZhUBrpaTx37ev8GptTeVf8X4cJ6YOPp6WIz1HZHJ7UBe&#10;Cve97FAqJ7w1b3nIU4sTheUmL+D04122kdaIhnpSfMHYk7mwDwYHSd+2xe0usXdAg7CwZS44a3v+&#10;dQvcHYv++bPstYJlj6NEcwm+fVFnku1wBFwcLHFnAaCP/rOekm+uBpn0frPKL37d7tPbYYA8yf+k&#10;1ZAnkLqSXPU+TWlgwv91HsTDAXP7xYtaaQqJpMU24efHCMUMnr6zD2E2lb+u7OggpUkLukVa9YfH&#10;Ieq+hrPzE/DV+jxS9bK2FlvQg3dYjn+4lfcVsv5hzS5IXsIIdVbRWLIhVBYqHNGeaZfwwFb453Nn&#10;XTj1scQQJ4pfdFhyMhVxts4647IPTFLHWeG8zCH1WAGjJirzuyvLzNS+W5e3ajFk11FteKiGq0t2&#10;qP1GJA37QIsStkz5xUWFbKa+MPqFzSsIiHhnHgZvgburQ5WVzKcVi+M9cubrcUroayM6vhmpwsw0&#10;1qMRrGAejhe3aIGZsej+ygczLDtYSrlCvUTfdZkKW0n8O+Luqfw+8m60jCHymwnQWpsjm7csU5BI&#10;lnLnmjlg7AdP+kPkzm3DnJOIxh+/007U0VU169NO9KKRtFTpESUbKdDZjBD2Vnvrr8YWvRm+sg+7&#10;BH9fPSfEYFsEx+b/RBPl5S/rQWkvu2Try8PUUDIKbTUYrckjFfnBhmsZexjYX1jnK/HfneNXNjnJ&#10;NfRDkJLTNyWkMBwRmL0LBNaHQV2ZxtQVYWsksu0zokJ8UvoH4XfsiRlsS3D4W1vG50WbL86P4ClH&#10;tLF3nozUyttUQBu7a4Gqll5NY0M4To/fjY+9mj+ZQVDn0JrUatqQvyO20NH11vaV6pF9yYu6kH3K&#10;FtsAXUi2x4m89m5lraJ3lv2oQ5SL9TEsOlNL7tw+gEvTCfAXMrHl2g7Jt8J0jb+6K2FLE/aXZBLr&#10;D5cIvy2Tx69OUOy2OC5g6ooY0iWVfVR/96Fo2nQB9/ax28y7ca3KT/vgeAHpfIHfzBtvLskuDlYp&#10;9ff+bu6QDpaDg4T/DzyNM19BrKE7q5d2YAGsqDmbx7b/uNTwJzIAmQD2jBOb9TQLi2ETMT8//zSt&#10;G1AvY3BaDmsMR8TFhY3pVE6HsRCZQMXLe9oP+1MEXiPAUmDgbLwjeuJQdLX3N67zJD44Rc13LQvj&#10;NhP8PY+1PDBLGHTAEsdCK0eUF3cSokw2E8n0fQYrxHH4tuaoj3QOc078Tfz6DOpc0XTf2ZXEnj9m&#10;vUAm3rCXW1ulr+2nnSktvgs9a7KdpXG9N4mli2659taphHENOwsUM96CNFMFkg6fjmZekjz9it9b&#10;Qf3p2720O7fWFP3OBFqCrsm8gWEV9OB7GE8H2fV980kdZDrfysnj+jHkeiOcCMvrpmFKNv4HGbw6&#10;Wcmgxz6HDeVYNfkakXQmFQPAYftProbzWLnRdNHVJUX3KtnEw8aG5eLOi+GDVa2elKws83bffJVF&#10;FEdILs2tdafzqUm+YWP0t2MVKVVS7Rum807yJAeGgGFl4oPdYFYjl85lxqUEAZWQwBDYUR3LVKLI&#10;Uo5jIflhvlbSfGvCGzHKTYxHRaON1hminzkC1G8qEMd9Fn5/V/EiO1yhiPDRM3tr6eY9U4YjYjUF&#10;8+W7gHGTl220qxdJVroLzmIuRaAw+dHPAKV96poIYZmodfuI9WMeW/9yvQaqqi8Ma17cva7HWnyb&#10;rOm0bWgfiiB9Vx+i0PmR8jVSQJbFlky0xnqMSfkf6Y7qJGLdrM1va3osMrR0Zn7hHYdvf3b6Db+p&#10;6MLb8LvoCweziJi3yNOahygxTvREWGybRrtvteR/ttRmXLuxqsAvgFlTOlkGbiyRPRoYHu7Jlo5K&#10;pAKnOwHktP2EyHVWtAkMAXLXsihx9wxM1QZ+00xZ8htPHv84fZ/ok5Kg43vB9ZP7xwQidoTvhZlr&#10;mULjKouYYkc0fvgsGu3YWYGgdyES/NN0HVjQOcCjHIUF8grS2srpG5xax315nKfNkkV7mIXi0PM4&#10;dbHxeqHbGWC1O2o1eIELhcgzP65pGKTHvnAsjQsAxbCPzuXVG7yMxC1XQXpYc7kbCFEV3o/qFegw&#10;AoXufYzD3oYSb73Dsg/3oeQuj+u7iomfLWAc9qzr5m6F1K+voH7wVUooOsNf+GrKHHTp2kcyKv6t&#10;GrT907LwOy2YTEG7ttNi5UpnpZQxn6s0xljF61SPlKatlBpJUNA0Pqr5DBrmWSszNESZNMb3n8WT&#10;8kssKWFhMahX3ZXP4LVP5zjb9AWasu9i54bfqqjUUfzkewpkWwpMnVxI4XfADVxKYx/tRhEvA504&#10;2AdnHbGu7hvGfDqB98OXQZTkNRoWTCbfmWZb0gt9wT8g7Vp0n22cwDuZYHqv5Jcbsx9IGmDIt1hH&#10;ruV82pU4ffXi9AELqaEpGBvI7RzrZDOBoNLQ/3lEn9JRTd3PDRnBHT/5ACZ5G7FhhhHkUcY3ovVE&#10;cUWXZ6BwpC3Qu894PuwjvE/ddmmBDhgj7fcHogyIk4S3JW/q0QIhCfyG4iUkO1K2JfeuFnsK1+1B&#10;P+pwCdNVtwF+fi2yiPPrtU3A6bSyi+jpnbewRR3U3TAZeuLq0nVhQl3vu6URcv8F5d9oRsNECZhU&#10;vvOPwbJzoEVPxXneHiJ9fbxSTpbs9AeCQqzVsxV+5/Dw0wTabdMx1+l14nkMOgEyCBhdisvVYy3k&#10;LwtT3U918xKC2iGLiEHxzeYvUJNODIalrxsZFEeMdoIOupnwpYoy7z1hOHqcu39mQnQWCvhF7A2x&#10;aNPIsefr0x19jBx8WunXIGHoo0CyqKX9TYFiAxR0vqYqPJpXn/hpKS8ANxsZ2mxA9nnQeKmWPVAa&#10;ERq5sPYyoEy5+7q7ofueDJtlmPS13SDJtvgRRvc5f2fjzwNTN6kKBXJ0p9IgNz1+U49yernTD1EL&#10;gMNancG9hddjivr2/maZNH8F3SqmCdbw9c4KjqXPvJm4JW/0hTdOALDz12h6V/sqVsSF/ITRbWfg&#10;Fmbo22zq3ZT/67zG7F3uLnY/Z3oDPd5RoD9J270hkbM/XaoOHbfYaTHpDEWde7gvCNmlD8LcJ5Kl&#10;bpsgEafg2CmLoaqDEh/e0UwjQMSmgaQvxofyVnY9U0UYzunIAv8gPagJsX1U2mMFL5+IZQ9rCauc&#10;+vnXMt/vFUInQa72hbLYFw6VYXEFtBrpGIlUPpk/vsxqU7aDYqT6fzeCHkhbA2GAeu7DlVGwiy+K&#10;OjLf2qA4RQpvGbxWywLRfiuK1NmisU0GL5mkfn9mEyjQgNRETgH51S+y0FwS8fD7WdLzXrfe3gAl&#10;NogX2KGUaHXhRBqBf4aZApnW8ocXH5WOa0PUu4hrZqPkuEZaiaUDdq1J3kODiv1aiBzpKI7Hsm38&#10;KrNs0yLGhH3EtUvvCNqcSGmXw+ltod66VCvPTb6FTzB0Wibzh7uoPH/EdgJa4rTkRsFEljaRnqjD&#10;f2wxe6XHnIOamlqcZIkGHmC+vrIw+nB7e6vT5F6JCxl0Gvj+0xDngdEEKsBK6rSSHtxip0y8YxK3&#10;Ojz8wsEumnJ+snvzrXCW4TU/Om8sfOg78YpumMuffHSKvAMJoISnUZlbMc4ZZH71+9/xKk7eU0Vl&#10;9dODAymESQV4GkeOXz3MEOq5QluLm2yBcp6IPfsbvMjZh1CCCcPuJ8TOTx+W3M0PfZC/r1NK+J35&#10;qB1LuEksZ9B/5JhkWO7qVlrH3rjNHi+lYGmcWTLquL1cz3r7Df0w4sPag1v3ukiwngGt0whXagRp&#10;DHfG/epE/DTxKp3gyr7EpgFRQBnmi1PsTS3tJkt+v2YcuMXIxvkw7qrexl/klVdT+fWEs7ANIoZ9&#10;5KMvd4EwfvEhDj0Dc8D7kmXla9+V3c/osAaSUZy3wj+Mq8gYadM7V6rZkSJGOHS8keCFDHuC29fO&#10;++WqfcP/6wtb07WKNXsgs4SUSm/fVlI07A+nCQJDlW5HBnSqKkpKtRQ/dZ5O2B638s5TyIRgfITJ&#10;cfYWsZ/sXHDm90TDUawCL/oY2Qxn4atPl+0+RtHD8yMT0frsYu/kILWxjSDf3Qb0PXYgy8LNr93n&#10;X7ItrtO583qhtCjtta00txQiySPW87evbIoSj11ZeAsWcV+9oQg98MHLUvqGeXkaMZqrGHw3uxH2&#10;9Wr2VaH6ck97niTODqhxfHOWENnh1/xsqxUbV29B4mn929cCAm8NvFBrGApor39rpIZTROcdX/T+&#10;EAZjb2ghi4McIdDaiaVmHriuWmQuB4nn/LXzTz6Ixx7T0hIj9PXEo7rfMtLzPsYqrhDWH86gzsAv&#10;UP2ar0zfWnj5s8X201gjPE3zS5N4fVuHtDviwuAnF2yadNombSIDYVq/Qn7Zf3UWdkyikeCrACzb&#10;+t7VZgVKkAwy8JcpDe02BYQxpADNite78gAzRONo5RjolsqHgzqvgO5RVkWFqfLITSdQMM9F0wq6&#10;/r5MBycdHVAP165uf4irW+Bb39h/zFQ2RFdQy+erdP5tHQpaRx+fbo5blCPJvA52aMFC9X3RMzZG&#10;fmIhKxvsPhkSJ+sDRPjg1kZapIY+/s3LRH+Bmrmom7ZWRsgTtv8FeCLrK+xdRF2WiAjsnhmemrMN&#10;B1dv/jJR8Ir+fI560tF5ri7siVupPpn/IOanbejsSemIZIezWi9DjtzPtwNOhGnu6ja9tMcnr1Jj&#10;KOPovtwb21hiIQywLSnFBjm8M6wjk8U7mH8BW4aBvaaFTMntJmZ6TFhPPkp4u1waL5pJwFEiDqSK&#10;oqy5P/VofrV+m3UVc6RkVbwoKQ4+b/lFhjOaC3owMOyqUP71yXxBa9PrP3IlYuVTq1cxpLPNtqRf&#10;paRM74LrTl1viKNfchGbBIUZL/YlpPDZkYk8n0iyRER2zM/yHcx+D/4CsL2yGvMLX7x//+YimN/1&#10;IAU3dyHQkX980/cHj+272MFzYAjjpo04JXINC2Vis+32coyZPResHgzl0YDmh9ULmPpaYi2miMDl&#10;R4XBVo95QpK6EZY2wX36woSICSKqsjfivDPI2yseBOdeXqY1CrbB9Vz+cZY+N1wOYpmNkg7hRwf+&#10;Fa5X4e7VzMq9MdJHWT9VKdNo5F2/qajJlyLsON7HUzVpfIgbcGBVr9z1InjoqrWQYyV6dWltQHSa&#10;geXungIC5ue6nQjIf+Qnbt0gWEl/iB0su/wptySMsbCF2W5JbfjC9mMcjDa/NhgUyGRZLEjdpjTs&#10;6db2ovKZk5Xh4PJDmLOmV54kMJfAiDLpo0/b20hQ5dMUfzRBYXlX1x1nm8qu2mRodHqL4B6+H2Ed&#10;DLELyL0hTum6Fv/HMVzkshOj13/aQnels+8MbHA6PdK3Xy/FocWhECA2Q8JQk1+mIOd4YQJvEWJa&#10;gz7d3cJWyWqQzun+ugeLMqDfrHc1jZfhdxCjeuWnZSEbwzqKH7i4FV7WuGXgJgQXtYTxXUMcInAu&#10;QzJ690y5UXnwRtVGR/bZiuaHKjRw6IFjVxT6JBa5gIbJM/nDEVD9qAen8K+YGDNrB0MFmNaVZDya&#10;oneWf8UL7JulOJVFVB89YqR32wRu2XCcfY0L5VnTxJf2oL23JuBBPwpE+WVOVEe2Of7iaaCPgMRu&#10;Bu96n6rpB/xXnwumMjsPPGnZ5ZC7WS6LxKi7QtvEKPQxCyVcuqt+syqnhxbsBzulgK0dL8ALSawp&#10;UtIpXl8mOvXvd5RXCk/7HcLX8mm9KnMC+ilrTIrfqPbe7Gu5di6kGxnqp345g/DZM51hNgd9Gcth&#10;d3ooJt6ZesHkJosweL21hSAa55lNlnjNO3BOwHKw+CI5SayZ9t2jHvVSOXcVsrNYbB0Rh7dFPQhS&#10;NF1Pbyfr5tirqn37vZS6WQEeoc65O3RTbU10y3O/QOmf96TB3s8myClMHnZ92DveJ9ck6oHaE+NO&#10;nhOGrgkd6ZREMrHZwY5GIYlmh0dmXPi0P+3qVXIJYVloWEfCYGx40+lG0jQIYxh6uh6K3tlV8anp&#10;fgvBW8BWoOX2QYHFqAnBy+2wp5JW1mH1gN/8vblE8ViHDQe7TUFvJMDO3cobxAFVXR0uWAo7agMz&#10;lVsjGeXBhxyqf4jtl3Ld542hu3ou1IQ+z3QP3wcr6TBPTkvCKghZTb64yZqXfkeMEhj0fM/4Hj5y&#10;2EZqump1VMpdklc7BO+4JbS8caY3vAeAn7WwWtJZO1fWCfpCZHzSSI3Nw5B0Tn2NDFTSIwMT3bJ8&#10;pepuWIsZRyl9iULN8Bwcpz4hCADpzrXMC+c6ojqjrtVuySxBHvCuIWvZh+nvH0s/jCYWybp0EJFn&#10;hDapr6wtljXc+HZQBUMccTK+HbyrC9nD3FlRFHn2O7VDYzjY3wzhyrjqu7KNFfR9I/++cJApPWcZ&#10;d+axqSJLBS3aoThITJtftiWrXhl8U/fRv1aBlrjwH8heLYSmc/ehSShV0Ivwx4x92wylXyDjeo/Z&#10;UHzWC0ohBJOqwSYNRthbexb9UUOtkKiXBEzpvM6F7i0mxG8+PoSzNZ1vLdw4393fHE2wYrNbgiAM&#10;DOs7q518fldk744X1QS8LOpYg1yZ7IHpuQqrMRqgUA64BaSVSmWPBJy2onFrBoEmmsbIr19A3Hb3&#10;rWMDl48Zt2tTdhaEcD4IW7i5kDdN5VJc3bhKt+drVhBzTXMqVBKrOfsyVyUHS5DOYXlUe1daSHkp&#10;fqZVXdxrX8lJ4IBIba6GG9fJEE8XgWhWjmKLI+zFv3BgSFcpGOiqXqgtbbWWXMguB6ze4OceeyOb&#10;2AIUGqQXp85tJzyXn5y2pfDzFWVWHfT776vwmusjLatV/LWa6JUGFtauOo20s/gYtjek8A2+o/jc&#10;YaYuEsSphF3LquLdGu6bVXAgL8MyuTHcNMz0ql4TVTblCNphWUUJZWwNFCZ/ZgPTbRd6US/UkVQ1&#10;6ZtYGrEqnn3qEDslQeL5GQUTp409WcTOw2L0Ag/e5Z880lOxv3Z1MkSaz4UFcTCbcDWMtbU9TL1g&#10;PSYhh91xFNtCMergZfLS2sDN13d50a4ojIJUz3Qufv6+fjEUfLn1EpF1q9SS3RB3P/cdtuiXrxo3&#10;wpjK3YZOElLugJe1sXR9emhpRGW6RfZKqnft5Amez+2Oxc6wNeuhSqxgigl87bglONObIzrxh4YV&#10;bxC6yaExMuBZoev5Z2gNvHt6ejq6z2z3dNMYvItUShHVcgsLm36Js7PrD3MtQLxSBYKEXYmNTcdg&#10;Dctq62Q2Q0l1FWSy2WiIeVvJwj0ehdkmDwkQoNxtYjOhLxy/LE1d4kzmUohg2UVUO9hniYGwPZvc&#10;qdV+Vb7NNvd/VOi4QB5JQvtCSP4jW6Ml1c3XU+BM2TeiVjS26wQzhq0Q7NP1xIYSMpOd2QjRmfy8&#10;Bm3BhpLiqBp9i+pQqM4UeX4zud0iMTbHGu+2ZpZ3b+BaMLi/8pwq3z/G1ivqT/0G9n0nBr6FTW9s&#10;ij3OciP/A/gP0l+IsNZuhznAyhDYvX0nXXzHx5PJJ6ZybavexPeznIgDCEqrM2TfTI1i7fXJXo6+&#10;VP8hYBwfdXDkhp+RJyyh30jF6BlyI8An+W+aRYHlaCvCL7M2u0qrg1NL/KU3WnbUGp6tb6Gcr5CQ&#10;TnKvMkhKV7YyMdqxoVw+bN8iSaigBGZJ69qofAiVcOTNxwMxXUl2kHlKbSjTdVTQ1doMC/y1WntV&#10;Dng5+TiP7xMWJQeZWVh0m35Ox2l/jdvpIUOG2ZGbqOnYUMNspQXzcJpAkHVy+e+BBrTRj1wDBtYk&#10;VQuRO9efU1IKEXb/4HaBjqVa1sLvFJG2x8bGBviBAQGASBHyhBa1Qpb/A12mayQNQ1TFEsFzWlIM&#10;z6tpXRfZK/RK9inAXEd1eqCUcGdchcase59tyI+gYOWye/Iq/YULRDbzBy2cuf/RE0fg0iF7vjX8&#10;q2F0mXYTfq+Hox38GIPf6iBCJtkigD0denDWgj6oMCKdfD4UpyQ7dsrYjRaYr6g6zMhHIzhYQPt8&#10;EfZa4Bmjhmi785MwRc/FLzYLho7URviv2edyzRUodSO2wbrJiArt1OFEIF/5qpIkFGKOLkg9SwiD&#10;Sf8CmsKRYUq1a3silCBfv/I1lIv0drtVRm2gd+1SMYzegsa5l17Cz4bprGt/fEkPNmor1T222F83&#10;qIQ0jH2/2eSF1Waud7pj5ZSqttdpwyRehgp501wJBaRlL2To6TBBMJPbbtAYrFGEPu0zT1PXmlqw&#10;jIv8qGfmiScL5FPvfPnZcx0k0T+uRzSTTp+Klvwb+kD9VMqupistHnherkcd24CfXQ0KyzSKM9xZ&#10;qST1FriWMi5vISbnkkMp7Q3B7EwJkMShENL5FmSo9cKuuAruYpyutyaRJF5fgaK1db3Zud+MQ4qy&#10;YFI1GoukyMaWm14ulbbTSc0MiMWSzg76oYfyo3bCFPQrUXw8MkgH8tqNs5QcUgeUwZ9IeqIezcJa&#10;Yt+urp9cymaYPl1zVrCYwk6X6MSUWk+v7+UN9smphOnFxo3t8xen+RJUzxlwsIJd0wEC4XlARk5T&#10;k5BFTRQwI7idxI2UT3OrZAJ9OPm8boozOgT/NMCHKxv98ZTmCoPM/8FMcHNlWWekKZn/+WXVeo84&#10;HkmgpL1rL+mvPao+TVdjXvwFIPJ9CMaO60nBWabgdY0NuZt8XNqY1t0YCMy2Zw5o2JptzF5Wh05H&#10;XSupQr6b4ZnwcZB8z1FX/fRAvpHXFBc4YSTuwwjXo+/AZskAh7gAu2Rx2uE8rX0jyEEAd+vlv2hb&#10;YV4SsjvteKrhlCV8D++o3iJ21E1pPICXkbS7vLKngz43W2ci0nHPFdaaGgDahugz901R5ID3qKA/&#10;kO3uXMTS3fQtxN/pyodBVbwA4LMjzX9rtuBj0Idf+9STv9S8ZTGAag2rUxDS8bN5jftUNPvf94zZ&#10;N1pGxUsk63rYPlAYcmN+xoXQOo21DIbmGBWUEVNB4AXcJFcw01ZncnhlkBBEa+5T6eS9edbDMHsL&#10;1AvMjnhXTHabXpToVqIuTNt3mZySGLV6IyJ6eKgSERC41eqz2DTlIm9sb5sBvHN5OQocnABgWFAn&#10;bhGYNnuTRwv+KqQyrFPe56ue4uv5bIdQaxcrdn13cl4SZkLhkrAzQ+ARhtc9FvYAz7WRbbWOPDp0&#10;LrP2iTXa1TV4oBQWLjFexwZMzgZRgD/4Lii1S8/6uf2m0k0BcbdqGYdOEGBFy6R+gTi9xPVDb/vO&#10;ivR78fupKqWPtlAZn+IMRRpms/dDBGtmMy6imSdcPHPnOWlF+AzcQ0RAlaFr7QrhiA9anyCCwhWP&#10;DupVRFxRtMfZ59kMp3XiFp9OLKCayjxLXNpdcwJa4SpfPF+cueOgCfKvQ4wszT3qxH1bgR5YAvme&#10;bcLuAtALeC93bR9rtjZrHpfc7WYeF3Dk6BwN3+Hp2laKRnDPK/3va/Dth2kuzIQhGk7vrCpEJBY1&#10;54PzvBJ/jgX/XmogRXLei/QlF2DW92htnS2CXnd80vTHzQ3DItNwjR9iYrzln/PdpRItr8jEthD0&#10;HMVuYmdCn1hJD0d02qb2vHUsiYvqbFAviKcnkvo1EgYkl4TS3CQxA27dw1cMcanJf4Z11qSHFVQU&#10;FKopGOn96DHJ+FTHG0CCk1Mfay+tui+KOy8E1yinM2NLsTe2go21kREaWgPr03/F1zEqe3+2iHHF&#10;UaTfIP8e9fCa4GuYK26chxpK+OZ60NIeVVseSATTLoZ0YTn0qOvVTmwzWmlqTBnCXl6nM/+RBS4X&#10;o/qnD4evovfnYZ7KysOLgka3WM1mFlUdHsjxyT2QoepOmSoxSGd1cFBr/9Mje1nF+fOKnTL94ySj&#10;u+zB8B/X1A/6/SRnLuyjtSC4bq3hL5QH7+OOBSZ7837z9J3aFQfvfiji6Ys/n/RZoNHf1bEPeXxc&#10;WFc65b/vDwEvvYx0bEN4bukbGagQQfsHZRyjVAi1d+y5Hs595f08t01MiI2QcSTMnll8IHQMyBlA&#10;2Ja0IKrgZYqt/bjToDDGgJN6cUnKF3G6boOEuQu+u8aNogJ8+CbZ5pkU9L0T4YdLL1muMDpIy+O6&#10;SE1M3N3GXz3cTGnrvCSJeGM9w5TjZj5aFh1rwuAVArBUKz93y27WJ2dn0+wnmJ5ZGpfeNPyR7nEc&#10;/vpGn+mBFeyrmVKmXszOP0vpa4f5ImkdLGQkoyHIuxj+gEvok3VZch+O9c4JhOKBFlhJVUjwkEba&#10;UffB9obrFitQ+CV1VymPVus1Eypma1TH54YdCMmOva7kRaMJdOtGCp/CRwVlBd6ADHtjGiagzDE6&#10;grajsYGK2wJ2SHc/oAO/LdHeB+eaPYLSX9S0ZpCyzVSu+/QQjb2kOIrjim526u3uxjVeRmvrPfNN&#10;RzFs2Y2LZICbgnnxd5qp8jzcIsvbPkAY4fVPItdLu1C1tUqm69C10yvVhpZo+x6ssLeWf638cXlh&#10;BfY9EGjqMnxDA+Cbkk4WC/RVLKIV/EgS3fZQM4ZNM+rLnbP0JV08Vqa/idS3xo3rvun8fR9kNt2c&#10;h7A1DXLWt4QetjzQBS8y1FVttIxnFDu2pD6LWL2QCcHsKMR2MLCRxUSXvjHmL/Yhpu8ru3r7BZvf&#10;DbSWk5NQ/wEP82ihwLl20Ogrm5XfAzAa8+XG0EIbmhoGIiJMog2QZ8Z/LgPmnAvJkmstRyiA3s8+&#10;Udju+xwcHCMfFMqZuxefrIHCU+CmyMMnNZ0MyWyYfF8XiyMvoyemG499ZAUj6GVruFic54tPbhL+&#10;s5jW1nFLTrKZJ31eqluZlF+iYvS2s5PVBtZy1poEG+mNNWRJcgWX9H+Rf7LRz3XXusWqg3vg6dJ4&#10;4dOuphPtUe/hDU9/6xI8sETxtFZ97kaUkTOL6XzLKmKti6z9IEC10ovWAG9e4GkNyN9p1kq2uDnl&#10;3tdJKapoo2sRcrrgxtlTFVGbWo4QqHSITv3TYM9eUTERp3a1XwgoF71Fb4fXODmalvzmBVIIXRdJ&#10;g7ZrJxaZOdzqXCeD9AspzvT8gjmlnpeKSrp1FbR14xjBjllTFeJB7ANaQWFUipMpJp2nWrNWij7n&#10;b7xP23t1mp35ISUL/o+NruvjDed9/QOBWjkWs0/E8et6APU24A83XNxDXj4S6FY7OkYIvUdbBHj4&#10;74Hux2MV25Jpe3uu0smHeWJYikuc33uB7EBvyN+Pcif2gJAh8RGrXScxouYyw6wlAxluiQz79/s4&#10;7JFknJ2PcQ5LqQ4CqxiFcSqSY5Vr3VKALqCogKJ2lNPElaKEDgOyg1KvV4fzMz3mLMFzKa5EsjUh&#10;/EXIjMNjl8AiX63hYssrEYnam5W3Okd+h5Bugzf05oaiodeh1zJ+bqckngIdK3kUGkp7HTPnojf5&#10;DXhld66y6SqW+JhWACbAnFu0UZj8te/0QyTp0xu21iA0CfBB9+2al7OLhJgTb+psdenN3T8OX6rV&#10;/0ArKUf0zOk83vOex5Webv2Hikiv8QrMxf44fMvSvbH/7Hygs34KKOhi3ATaBBaQuz6ch/dZcJMw&#10;Ltdml3HVScbZq/IFL1GmJ2taCA9rQdiALAvkuuBqLlc4i9leGE9NzK9KhkUeedopa2J6w6dIck8v&#10;kiqEseJ7xz/d1WVqecaTKuRK9sHtXRboXacVW4fp+4ltI6VhWaMK4wAOTvCwRKvo6+S0fUABY6HJ&#10;mSTfmgtLl6gK7lbaxLOn9AfxXCNe4OJH2rYlcd0hjkpr9cWIG3xCnznKr92ZMjKOCIToH4Oo5nAO&#10;p4mfjq5e2BiQHns2ru595VV9LXm2zvE6mbrhQL6VV6i11SZtF7FXpK0XfoGmLW9Z2MTz03koXzXv&#10;/B3qQHnTJL63QA8RvH6D8Sc0oqb1GYIwnl9huk663p9kgEmZSqrt4bfeIsqIST9cVrVOwX3Kl6qn&#10;ukNWh9GDRWUAgg/7reVNQpYGqfldjTSA/JTd1bTL2r7sXKimgFuyNsus79kRAccnf7NrFvnX/+f0&#10;O1As8Nj0TFba05j7owaUY/objcyMFishO1tPIwnr10g/uwIBuYXZW/BS6hm0NKqioRsALbkXnNhM&#10;dX6maGYfF92xRGwqMdJardrgS+YoKjk/Lh9baxonyI8OYmy2L5zlzc2VwWBZtlwQ9RxlC8aiKFuk&#10;FLV5RR9HEvdhfaVD9stKuxulX2xw0tgsxIUZcEtxzESs1LTCYF38KXPvPr2Yi0YBj7Nc3MRBPUBu&#10;5uz8mDznjV/EV6BCIksOaDTI1ADp6I89HrAtZU6s3e/i/d5/h5xlV4U2j1Ktx9sRcqJtothsKrxv&#10;SPgFc0522qy/EOjjfEkbxcD+TQ3v4uWNO4vgBlEJubvBL1Sn1wlynIsx1JKFzrp5M0V2NVShqtPT&#10;Pnc1joL1w78IJhubz9CfOBXD+znY8ru+36sAqVoK3xQgb0Y2vBBcbwkpfxDaqCdVEwcoLPXSPmSG&#10;rWJkzz91jwg38tLb6+wRGHMMzTOPjpkA7bC0+fC9jdiFomE59VrZ7/akucVSt56MZkZVPvqr/vXP&#10;oduDJwQr0pkHW25ubdcTy7jP4msP/wpYe/K5mOC4vqJbX6qjz7IPK5P/tJzTQASNsq3LLx0Daxxv&#10;2Y4VfyPy9ISE2jfanRzrkOUDe0hp7ismMACZwHodtuu75GUSzASzvoFu75r/XEYHf34vOKiQbBBe&#10;46xqqLXk96syCIBVwsLCj+VBmMxB58YOLM7EPZGolK8tK4lWvup7+BnsfFKbNoPfZHFzEMqt3+DP&#10;6eLuDOsbY19N4XhSUsxgw0F7PyJtaFd2WZDw9BqYLBy4ISRJtAfk0zyblz1zUwyiJ3mQZJD2gPEW&#10;T5qe64cSNjDk8FhlPvr3+2HVBsG2mWaeZfwFfErWDTpv5JSjRzYCQryzclvJA3x7dBfXwFZL2xuP&#10;Se33eX5CFSQcrv1qoGPCsN1eixRQb+MiZTZR8tWs1E5cC0ZMPdjd5uWZsh+i5PzHFNSrTpvx32sJ&#10;MTenacaKFJOwnPnI61vdr04f4vYOQMhDiOHfBFGWQeVtK0tq3jwc2G4a0K6VgxnC95ed2yMrFuKG&#10;8/ze7HqIlDPQgcAKDh3tBu62+B5WWmijIMejAGNUPJOJ59vad1e2O2NkWWXlYpurhcG78Iukxs89&#10;tQPX/8FWO2xktD6+/Mxr2zPb3jlaYCvrbDuNuqRfI3O9VTpW6sHsjHftVWOj3pR0/x0iheWwUJBz&#10;oMhqqHPxhN3sfHk8WbtRrzJDQby3XsAS6+FnNXjns1fnmp+sCTkehOx8cMCoXGZtPj5ibyAn5dBA&#10;me4NP0wJ6GTzPZFzKM16QcqHvRokcXIn5ufN5iEEASgcrvPk77X92OZMWsz7cS28o9AHsMj4Ttos&#10;Qb1tUtLSq72Ufhpw19HR6EDwP7QM2eVf6/SYuNa0CA4fWMKBBxt15FMoJTxtFbMVpBNYLj7D24SK&#10;rL/63PoyIOGXoXj8/eCJm200zPW8u9EU7m5jgYSTd2Rhv+r7XEo/0jjUCZde+g6qYUahK4rI4acX&#10;6q64LKE2KTXa3eo/kn4vlqgE0W+HzyYzHYkiLU2953Ytv1XTldOItWIkz7/nrpYdO2xey804pUQ6&#10;faq2T+tqlPQCKJiYcItkODvTL5bTL9k7DltnJxrpxr2b4vcm5FHGJxLZltCkH/XWoSrI3jM9KE/D&#10;rPqN66TGziOYfS1OnZ7/Noc9P/fDvLmctu0CNALGxKl3pqCluKluH+az+cRYNQFpwSLr6q/y/T4+&#10;TfPMaOGYO5O1QzDNzkkIh2ComapfxrsA5mLTr2+Mk7k1GEmgYYMObO1BkfA3owHu9h18NrH6ASU1&#10;pGwkg1Y7eStgV1ceAEhM5N85B0iwAIoH0G0E/J68+8OJAD2PV0MKyb4cirykMTrcljzeYCBRBZqO&#10;ZQCZNY/ZDv0A5rLoQwVxzTSnLQvbpkFPv/SxsYQXgGsKSmyu+sNoeymS/g6YJP+SKfyUPm5R5pw7&#10;SPV408UhefFZQITEo3c5YOvMW+fMFTafZt9JeJmjnKLnR3mtOrTfIoXCBmMizNU5QOQ5+7IkozMw&#10;el/2ND+u/uuPB4sw9O195ozH3HxMud0V3F1fxyEFUgtXz69u+gA5pOvNM0BPWqDA+85HNdsc4B6N&#10;p2FXy76fw8hG7PtxCP2fSKNp7kh/1t58z2bX9fri40zlK67jxdwG3O8LRwvySDuOrQfKx3MDaM0L&#10;NeoSZ0a4gNcaJWkvv+rc+a2aSN5WxaTcDwN2zcHC01zMoqCgabkeVY0mx4/cXe81VR9iMl9qQeLs&#10;xX3+udHkvJCd7Ujo+UeER479dgUJGLIP3Tnf+iXp7HyBx74mfdfP9jjfUE28/JMbbmmPZrQZZOhW&#10;HhYkAvQTS7FQVWwJLROP0iFtGvGR0cEqJ/3WR2sPyUmn1AFlGKda13f1314RESeR71aRgl2zF/ba&#10;YcBONqYOo+kcOA29K+LttSFiT1eoeLnMih/Jlrgoy91wMpL0hRG4v3KuGPWsjcjA9hjdFeAQLgpV&#10;k3YKNFDrPF36K8CfNswATDZ4Efv98CiAPbKiErp7GJ/12cTTOg8QzduiSCderABpUGCwjYKbQvMx&#10;4qtEdRvo/1lUYd1oGdoyw5bAWYLi0Wowg7PVNG5aKTUgCLypFbpZtd/k3DwPgb+DHOeykDF1OumK&#10;gKHPJVTgr+gT8J7NkQmw7fIVA2LNptrufWxqtJF1VbTCXPgm1OIpT1vEXSzfo2pItY3ZHSrHWjsA&#10;JYTEMieSwj+jonqHzb8mHX09vb2bAFGmc9ejRYBmeSoMWCwJesrtqpcq/2CZsxeC+6S0ohfrIskY&#10;4Z6HOJv5iiBmV/ZbyfZpexzubEGJxSdbjPE0nGkIaJguWnJs7DpLhJ6I/JF/aeeLagoHhgfDcthT&#10;j1Cm8Q938ZBpyyIx9Nt6ByGUKJGXUSqy6G0DxyuBPLKxw7fcLHwJTfgBvw5wdgzLc5EapnuKhtPl&#10;rj/EsWRo9anWgr5lgIheNe8u4GTUWeWyoDO3VsPMeKbw6CC6iBA5/dMP9hxPFfUiXJp3kYrqsbOa&#10;myV/8xKaaQFvWWO3EQgBHcn3q4JjvRNgoW+EktsbWFbKhBPfwZ3JAlp/ZkvTtSAFOiKyS7Sa2Lt6&#10;Ny1o08jtrij42k+5dYPzS8b9I931QpnHc62fUlLLVsroKjGJEL5JVhXS6mHFTCWNI4+dAR9KdQQe&#10;3hNTVaf3H5kCkztA6CFR+WL87OwsMdaFnxWc7gZMFAMu+DjB5K77Sy/OJAQxUDgV4I8B221h/X1r&#10;+mjLChpJcYcxe2GpZSSWXnJcky2nw0Xa8AtbLSzxIxec36vhAUp7JiobxlbKA/4GIB6mxnGLGY85&#10;8l0IEx8PYkOvaMBRzzuqukCkXR7CU/gPQ0jo2dG602mtn9/G1CYcd/Se091EHFP1KQ1L2AdXDl/N&#10;TpW/qdIsTfiAMZ7EttSLNrdM/qnCTzCY+4714TuXBkWOY2nYxmzSWq0wiV/2v93f7s+QV9kfzLS5&#10;7DcitTAMxvS0JIlqPu4YvHtDyiUTdReTWNoENKFYLXlr3M41tn4OqrFC7FxIIIOji4TZg78NlutC&#10;js8g6CthxXBsdqOqdFYYaKgNpFA9SR197MG73c8Z68LttbPzIpK6jhkHD3VJTUZ3NzlFF9x+b+da&#10;9BfMZMMwZWapTqGhGNJdcSurZw1fRq2ZPj1dp8RXj9DS0ibhsFYppwlYCDvO/NFuM3M0hC4SEorw&#10;ryxIdjrnjAWXr3joo2gGLaWyd5VSQC4+RjKXu/n7pqPukorCsnS/eSJUoj/j9fbXr9Zwz1GgDa5v&#10;CherCz25/tQWiXUvlnYGG2ku5/vwRq2KGTyd03nRAXQaWyFi3kGWiduZGSMlzTEjvVj+Azk8geB9&#10;WjFvogA75ZuSb3hlRfPM1RO2Jp7fi95UeXeJOHh9TeZ86G5oB2jdtjZxYz6N1Aycvzw1/+1H4XaV&#10;6cXkxxiMZZs4xB9prhDYvlwkzV8AUGmLBVbJq3Fxrx89ZfK8jejztufTFtqNZChmaFNhtzeMsMXo&#10;1rYBxW/qa6fKUT5l5Fb52FWZi4H8qKllt/rsnmceg44YG1SezrKd+32uk4W0Dc00frd9HgWLzDyu&#10;/Br5CRRqJWrU8KedRJTraz/N2PaPjb4kPDH9UWgTGLdQBRFRK/3h/DDSC85gUYpE/6l/wbuOAeP3&#10;gjPMVWGhu9pdWI6qgkQIjVwShdZm3ouLFLxw87TH6yKjsjfZxksaKRhzbJsrHWkYEwmtVMTnYTWB&#10;GVG0gYukbSulIBHKnZBA2uMsudDtAXeiuSSQ5AVykPOhmlrvcuDWjf5rIREMaV7z+CfO3rQUbrEn&#10;OzGvbui623t2PXshkbMJLLPJYiWgyn7d0ho6QFMgCTbsOrNTSthaQfoAm/2gRzshqyVo/vP7qrGY&#10;bLStAfIThSNXtLAGCFMH55aW5UD5n1kkT1Pv625toOvGIWe/r+GaYgiVD9vlkEq2WLiuuOf4lCze&#10;aFDIVa9iFHx13oNtn4T7e75joUpCV2uOTpSVxHvQ2LswLuNMF5Pi9321NZBEcAy6GhiqG+qLhB2y&#10;Ivu+7Z9hACQRHn2f23v5nDbYLuZRa3hMER1OfosD2p8Bd0WaxZlaK2mKNMAgPKBPLM4PsgZagNO0&#10;KqEcANy46Dccpr66r0UKa4fB1tcJ2w/QNnzkSHdyNNhkriQNpWDOTHtp7ftf40tdtn/DajSTmtDG&#10;3qCxtOdt2wHF1kMd4FDj+kEXKPFoccuUmcmgQ7UGtl0p/LQUpMdN3Qor5UHtdw+Bvp8R3x++OYUe&#10;Pzr6CaKhIxJV8Oypvyp9QJKxhbg8r7cF5vRH4cwagGT0KAFMA/v3LWqPR1Og+lmjhgd1Z13SLHAq&#10;yBtH7++r78WIpDwbxKc2LG48Zmn7fuEEebmJ7V0OTlvj/v+hTk36+pDIKDukmlSP55OaxAVEuVtf&#10;Xwe0/2TnrMtBzEqesnC10OG0CXmdZ73kqQgoQo6xPgnfv96cyanjAOTeNk1zgWxCUm4FVr5QcGim&#10;9VVfrYtcsmZeY4btdr/y3niOivxM+W7VU/Hg1XfbY8DcxV0/D7bdP2EvanEY+Gn09y4bQcwswGbm&#10;bW3vVkJKJXAocAPZs0xb3cE5kqFMUVGxqJjtVpXH1R/UHWyOKYgB4SkV0iQGwihplAGLXkAgCg8P&#10;LwkxQuELLVirzECXY0069FjlMweAMieDjN23eV64OgW3/hAWsV0P34c9zPRoZTgjwvJnrxK9SGgZ&#10;lb4MEZEIqUEMcC+vQ4brvhUvw2AfPbd4NYIeehWcGvOU/3ru21M426OVA0G+ovTY7bFJvzyCot+j&#10;ff5QDxzLkzkXnMF+5EgWz/SQl+xuj59BSu1uyn07m4XJGAwvcqHQYbebBun5Qv3aezHLjRsu2SIj&#10;a/ObP/M9ChvoVlETy+Rs0H6Fk1NnjRYVIyxkqZFbQ29KA+Fv///owc7bk84Zo5yGajQ9LmeZfaTh&#10;k6LjaB5Ta7ReP9t+oE/6a59XAjkuf8ce7D5JmPmc+jnLy/h4JjET7Fo9OKqN1M+hCglpvA7bdjTa&#10;xTY8YvVRdFVa6EmZvUrermqWuf2+eV8VsiLKy/cs/FHVzwj9HENVxI1ODgtDk0noFfF6aPhCUJjJ&#10;Rlu7u4/x6+UMPtgFnhJxuztbuoq8s7euaYDmJqRbNo5S1A7w7KX6ddiAai+gnGu63OTR19dXQeEB&#10;qJ3m62MLXiMj1E+qE2aTrRkie3lyyQ4bs+5Y3tPYJ1Be4PiqsqpS22e1zoZSecjLInhNhmU00j4Y&#10;WK8vmJTG+1kJRBK9TDNoEqYv1vD3NSIgJ3DZwksZN+vi1cZsQYhCScbspu7rxGm3u8TZ2AunLiVd&#10;H54jX/ttxnEl1RQ29OP+9L0RK0LUjOho99umOCTi5VwR10v7vODd3SItYKYoB2GPRGQNMoCGJlDf&#10;YaRbX0MRuGTUnqLdSLU/bLsv/c8BW4U0+vg4Ae9j0vyu2ZpDDpTtNwLfK2OM9cxhPAq4MnKy+GnM&#10;Bbrptix5LjsZUSQvHYj73Jn+tn4E9CZj6RLMpOXDDjiCv9bZtnvu3p/d3LR3JlItu5Y0fbVFavCO&#10;y5O8GCff9DPHoKDq9CJZI4rzRaF8HXSh2sSu4d2TRU2MQxwMMFFMfg1syjU6YLzn+fjVC5DhoIba&#10;Et4B0hYAheQz2ud5gKycUjaxWyKbjo4VvBviMeeuf8kEB077fbjqP6LPR/OrAMNxZRfVJVEeZYzb&#10;sVE1JFvOfjH2rHvjKmZ1W48IGC0knhvGIZqJ8d/aaXTX4PVM4BD0YaqRLZB0c37JxUAvmQxFoP/F&#10;T4fwVPytlhfn9OkFQj3h8zvxrxlRwlqPbIiEkumXJb3+DTCCay2SqufQF5rLCpIAhNCrbUtK/auO&#10;tqxYj6oTSvyT7Pbz5gIq42MT9tZ7LEoVBnT8OJRPbl1bdGpreqlp/xx+ozFGZ7v8EOaSD9BitDIg&#10;5BQvOoAko6dj8VlnoZBYF2IGHBQyZ7t04GgTjR6kMPIMIi8RBdEF+d3OW4Tbke7TrMxkEORjXaLg&#10;L4ihX12pf6w3wu5Bfxk8Aw/Hxgikpzlb61t5TmwkGNMZLEzHsRTCQA+mCmiI5Ec7MyrFer9VVgbx&#10;MwgI3EXcKwQhd1zAC+LijGZXjveTAfTIfS9e2Z42ntd3ENFJtIdM3d9edYRIpksLhi8c3MQqCvDg&#10;DMgrTKFYGzQ58xxwF16DL2soM/yz1/GyGtlICX/9dMTJVbgLjErZmdD6RmqHNgEvpYR2CG97xL+v&#10;G4cMblfyFoFmcBTRqzaFicXdES/m8rheXkoMw7BaxxsacCiOXOwH2zenru7vUi07+ahdnriK+eFv&#10;Cilzrv9jpjszfBX2lHpQ6CN12i6H6vHh1FP67wXCyOdF1SXXo8ftwf1EzAmLJJFrk7gE6sbSL+DQ&#10;Loid6wJNIaB1D4G5N1k6bM21mbmppaNkzdBvGRa1LonyptBXZbUP87w3q7CnCi2EY5c7wDq9at8Z&#10;VR16PhI04HOAk2km/C2X3BsKqEpHO8/ZgmTrS4xaKf7AUDUpBxJxERFqgHEi3z893pfKppNdB+8S&#10;VpMYqXigiQAArmtplNt34GCHInKO3poQ1xb0cU3gP8zhwLPnOcEXCu3TjNZS9Li4df6yrVr35nAe&#10;sEq+h79ozONn6m1rinlI5FUFBLBTnDATf1CB31mmdfYNU9CJQ0tlrk7EDPfYgTVFicKxvC7parsC&#10;fMMR1XIYbdOPyc5kcnC8cKb6z2Fn3VLV34ch5MDoULyX7Y1XXy9fR7kHLdksdMxT/J+cr6hwOF0E&#10;g3WE3k/O0nNmq5TiRc2g+pzhjzfmrMIcMqF918iHefB2JHYLV3N2QJUtcXMf5K4/V3aqoOA6nYzZ&#10;qIC83OrWj2i8WWsb1R56d0MjpXHiD0tMgR/OuvwjltbLTbLgaX9GPNdIGXClujtV6wZIm0B2EXTb&#10;wkjw4cMHnRortf6mCzQikE6cEP8RykS1/Ur7/pJg+8gERZZdufGH5K2+E9uY7DhPWtFx0u+vMz6L&#10;gYHNLawuQN3VzI7EVRpFNQMNf6aBQWRY9r8DaJEUaVpMQsmwjQdSGYEPkl+klAAh9oC334JTvxyL&#10;+TkRZI5UtUSeZVFd4ofW2D6IpVDMQ2A5yg6r0y9v2D4cG/dctL8ARpCorj3X7j8G4yiRfco1+uHV&#10;caEP+yZhewmuTpOcvVnaB6F+WrvDrQF7Nxmvt83cvWqL6t9C+sOfKlr5jf7zFltzXmoCCPJmj/ed&#10;ndvHcTIRsNcinh4QkFyqBucOILcHELM8QEYXRj90ULTuR/NFy3gvkKj19n3bdRyKQoduWlfEeCaU&#10;bz5RPVwXjueYSyDfGMdn8IYi3PxeirA3vp5Wej0wuLqWHVcJCIPRUQEyDwdCre6n2UBDCDjeQi32&#10;Vwo7fEJCwv+b91CJBZ5gaX/6NVrEHZeLlM6XZ5rNKR450kXY73NM+CwXAVqhuwntoywnoSAmhAmv&#10;+o6RWgo4YcOeH0up8VAnuEnGKlqfoqoTq7FKNyklcZMBhMU5EQw0erf2xhaQ+0wB3VdlLwztOmWp&#10;1RBdNiIy1iP5uhQTnmUtiF9tx8UE8fjwZjqV8OgvnHZbMoftNRBgtDhRsMlxJb0VV8MAJ1J7KxPL&#10;+WcUP/kPGoUpijn4pviijzksMkyNE07e+qYuWFjB9dPiFQ+xS3umOgwqi/XuPf813XAOTo7MvfO9&#10;4/FvQNa+BQSs5V94AAODOctZd11nwGzOsOCwdr7j8n6Embxm0Mm2+o9T5VikWCUqRDi8dst6ni9z&#10;1n8BiDtJeuv/tkVrfA6vAuuH7lE/Iv8uHeusELEjqXpX3vkOs0roztZupQU8ntRi3A5nbrG0cGPD&#10;8a0CUJbbJGuA2Y0kYKbYMfDDBUZKfhF6P165I9TPdc4swRrVOHW5tEL6PIoZuAAQ26AwkGeAaD7c&#10;2IrwdnWRAZ4NGLcO3KBJSn+WPkCGT8QGOy3yoPngRsYqySbUZ/ic2Hrj76D4zTyH77cGw8zMr7na&#10;RlsZERG5DuOOlGoZBnanYIDbeVJiGgYeWz/T3wvJODfYD0U1upcbXia4esRdlrTG/3zBtsVI3dBd&#10;og1ZC2IRucKmVxJ4r0wSTEXEL7hk+PNUaW81tQjeEalG+nsRRlVz93Q5huM9d7duxtUL+3fILUoH&#10;Sa1aJ25ObfN0CWsNN/oy/7/LyI6UL56isenD5rI/KEHYc+t0AKrw34HTdJuRPHlFzuGG0HlofY5f&#10;L0h+lkUQanFiIJALKnd53q8O2YVUuZSIHtSX2vTaHDc4j9qhzdmmHUCYmMVYwRCqJdeypliydtN9&#10;VVbywOetswR9oN6h9G9fFiEWtMLOJpJavapFYyPhb8/Mnm32cnurDTXQmTSud1vVqdWLAcTC/l8x&#10;84WPFcyEMhFVVc2erS9YKLRHPVuLOX110vXr91dVv3HKPWkm/DcnIaB3iGApbFQiRFNDVc6bxilx&#10;/0a80FpfFF6IcnAPpLDQBSA/KWpTZgSeW8vQdjXzBC691A364IXQAKUarRURIRsnhQrtZ2CkuLB9&#10;VMEP6/RjBy/TRR9O3C2zLf3CkRTkp93vEd/X9SOvPqLn+rlQyXxEynL7kYUH9ITtBnrVeVZoJKWD&#10;zlfnxy0BjLqLuTXUW4HRL7BXXFa0+k6vJELtmQE+jHQR+kSzPlNd64cV7D+M44IPwgj1fCbzVH7E&#10;XKk+//BfNNT67SZ21RlyGsLQvtdzyeBt91gt9xG8IYVma8Lz1tj9juW5FB6d7sc7JPsR/pHJjld8&#10;PxQ0IJfMExMVdDkdY5C4tz5F8TTd9u3SeC7wahwta8DYYNgymXNscM+qLgnQ5gKOBdsA9NC8U9Hb&#10;LSrsmPXZnio89oKQ+8yeiLdICyexj2HQr1DwCfzFRZjUlt2FZynPW5/hZoYzgvtPZizdLu4TnreA&#10;2TxNDjRhQBJrV4r1jbAwOSDepy3T1Nf22BWBB5SZXz+zCVscYyK4T4eVF9DK8Dp06B5jypEvoodS&#10;+qhW9JHuIfoCE1Ht2DjhNpXkY2tAbTcZlFGM1+LXjBcZS+SWs4IxUWpm2PWkXtxrBgyqIzQs0MrZ&#10;JYHsHRaaeQyPjyKbLvD3i1+LXtwms7+datCIBxlV48lcnkgZzhsBZ6PMqYaHGDUHPB0Bo6jTYUWV&#10;8HD6/Kuj+boVxOellsJy2s4YE0bHUTDX0BcOtWGtXuTea5qUcy2GfWe2EWTHrkDvrecN0L++55GV&#10;yHhPvPWAq5EOSAbME0s2fV+bn1ufLv4nNKhJ19ic0tTYTRKnkaWNVccyQ/n62ZrZ9cJ9fklzWx9E&#10;0w8Pnzi7BoRFMX/nchU/v4uRh45ZFAI97PTSpkSqNJO7TgUkACtcmUbx89P22gVKn7RB4GyLAwBm&#10;emNeF+OTQHc8iG0YugdBlFRA3s+zzFiQT+cd4hU7uJaUM6JEPz3tNW7oK6zjm5lBXvF5EBkmm4dX&#10;Eo+9ZAhmwr2deQ05fVOlnC502/ZwD7wcZvHGEoC8TcvNPeW50f+OLF9/SOfuluHEoRRrhd7lVHpQ&#10;+9MgMJG/LiiGtxuU/Zok/z7bKgC1pw929tbQ6Kb+QRtl/BH8HJMzKCOefAYZj/HlVcwo0hg7Ran/&#10;IkTSqfdICUQXNYndgLJY4p1lGGDlU/BHCfcuHivwyXHK16/vS7/OxSNFXSVeLrNaxmc5GccBtANA&#10;vdqgdfr1kMAH4f3yL188iU2av1O3lVLAJZLsKJ84uXZV2FGwbfVfP8arsWzRvOr1w2ilB2YQbcON&#10;T8ljcY8PE40sNzy81mKLgjiOpIdVkrPuNmFtT2UmkpOMqvqGH8SIGF6xpDCDutRY/+EZEEwBKpWj&#10;Pd0YaQdppx9t3S6cP0l7FYRaabdS6/HahBPGkGb/dIJ3h/L4N/7AEwK/zNTMaRSHVv0utOS86VfV&#10;iZWoROosQS52drdDG1UI28di1n9BOVvAKnGHqfpHMnjOoh/AJqELPW34blkrC6UghWGXZPJTR+aR&#10;L+sGgcgX3QzHil1jzQuZzAPVT+aq0s7A6cfAIS7k24A9AYJ8sUCgl40lUwt09YhN/en7TJzCIO2Q&#10;YsezlgZD4J3YdkMgdf1JEppBdLZyGJP9mrJwsyNnmg1MmdcR90Rxcg5oRxTD9zhXyh49YWUqeZC+&#10;nEvzNUopI7xHw2qNK0eqk4kH0DGDtKRTEIeqdkNL4C8FkcDukoDuFEbDvmOi0e8YbsZqz3eivGz4&#10;ht0Xv9OBjLYqH8k1hP66XCdYfTgTer9NQMJ7tXZZ5pjfCA8nBIzVSXpDjjDGZg6lF0ValVNPT253&#10;deswaUpk0RCinnO++DGyVQDzK1cfY21W3stpuohB5UESegZu3gurPyCXSR67jj2e8TfLy+Q4qNW7&#10;/Q/I/wycX7zqk1OQzBgmHyupRPvO35iT9AVNYMqJYDPwKjZmbPgnzvyUPUI5EkYJneTVGqKshaxn&#10;cv6b3wu1YeMJFLP7wMmscYXj1HedV0mY08ei2lq70qoWc9A5iz5QkBNJPDN1Q/0byXOvTmeHxRmi&#10;oOZm9q5e0qzH+7W0U7NKM3WhyLMqih3Vp8GNbTEfY17lN0bRB+thJv3J1ihVc+fXVNsZg8BtB0cZ&#10;6GgMy7IqIW2T8tppAGaM+h7Q7d3c3l5TyQ/ebXCzM9HZf6/qIWBavzA4e62nYH5T639nbW9FiI+8&#10;WzWJ9pjAvYBs1rzXNrKEEnDESmsqwVAY14z2qzIiL9BZ19EXWrj+pavyAx/pPZKh/WUkR4F+bBjJ&#10;7zuaFjLWsm9eSk2BomudRDMPGMwo+2hlxp+Pg8wMlylfWTZl1KZfInMQtZc0BDX9EHTYNWaJfTXc&#10;m1CqVu9JI37QGpM9ZJays6DWlN9o4gnoAd3wFEc96Ht1I1I8fft+cZsi6PPqAUzetX7Q7bYbPqLP&#10;LaYnRprrVfdnjvrCPihm6btxvDXYwU4YHX8bc2/25YcZkH65zL/7KrAbTv2jAAfkqKudxIm90MK6&#10;xm4RRtnucnVvNYAw5kemNK1bjdVOgBbG0lh+Fun8pJs0KYNaLIjOBGrwabJA4frzKYjs/J2vfOhB&#10;N/lhOXVNRhy3TrIZ2DxeBMYegzLQZZCIen9YKeXX9fDQk7UOTNBL6DmDw1nxCPb6YRBB8z3NPANM&#10;40p66P6glqTXGbqqzovTwNK4LCOJ0LWIiAj5PzAboCl70dZ0AWTWJQYNVeb4ivLyt6Rzj5ZqHRdf&#10;GutoJ0upNZQO2LN+wpfdOEvZfSK1en+XhLArn0Lxs2M3zpOmb7MV0M/xh6l7DqNllgHGUki+ewVe&#10;cMBd5vwZB1L1FijkXyZdxCjeVhFXW6YkyH12nW8aJL7++AOwNbVjjD3EJcq5b3ZMgQL7+LEM0lRr&#10;S+3EKwUEEj94JSrC8JA8BUzNtd1SF0kQq6/otfy4cXxBLiUmULwH8N56tRqTDrooe+uAadvYm6jV&#10;bV2ip3SX3xO5Ij3h1gYYJxLTMOVAKWCzssV3rqcf7Vxc8FAFcBEpfJVemhz31E5H/ROrxsze2vvT&#10;8WJ5WI6sDwxYHaSdiUxfXsmWWFqyFK3AZfBDaXc2BXYMVijSY1J/bx2gY2lrczk4hRUUIwulLq2O&#10;6dhIc+NNFSUUV91YrVylYVNJ6pMsfy2q6gBPZ6hfu0EH2ZYKrFVurr0JADyprVVbxZvdFrcsTRil&#10;Wav0wXST1XJS0mcVH/PXHVJx0CPORA4Dj+tRbCm5F02lD6vN7g0Tz/VJ97S/ySzvo09qlG5EhzVR&#10;93r0NNroSNaYFTYJyU8EoGX5AEyzYjmn/ZGx5e/lUX8cz1MAMg0KOkUjTgCog/K/jlL0XezA+bBs&#10;m8BfxHlxfowx4aLGVEI8RyI+XE412kwh48EtdfT0QXWFc3nT5JKnppch+/dNweh7u4DuV88Gmd5I&#10;u595tuE6oLxeVIp+vLm9lLj5+orSrxUV2lu4RX+fJzyyZ6f9OEtLFKorxpNY2jMzdpIlWxIwSjXy&#10;vxgMYy+zZwakRzR9G9hLnPAWBZLMm9dyLFZE/FeXSCP2pwlG1I1IVqtWFtB0Rd4cAQeRPP4QIT9R&#10;5kS+8ZiPOl6CfSq7Cn+4ED7FKhZ6CP38j3qLL08zxVaN88bBctC56LDYePhMZZO1G4uDdaymMoWO&#10;+gwGqZFrz512amVVLNp7fqgp1McHvbYc2Z5BtmlPBwtMTja6PIZi+5JLKkpm2Gp8lkDpZUNmTDWp&#10;Z90HbaFxafzOizNtgMM7BfZmEDbCu9+4SUknPiroqAT3s/0YEMe2ZRNzOoIbHgIOFI6n1lk61ywh&#10;KPdxmrGbnStlcHU+CAWTexrLhhnK4ddWmmF11R5G377RM3NRZYuVfeMvQtvpyX7HCEjN0AHsNuVW&#10;l/2vQHTrjaPUJqRI6iViNYz+f/Rehrg09JpWsnvouAOL5LgHuUHC6gSSrr1zkMiaXTyo+HUHJeUF&#10;oF+E4VweVY7sFgqyAAjNFsieu92yg4CXVH0NgTJXG4PcL4g/r0Shp77xnHu0s5iG0+NP3yjI0P/i&#10;Qdg537iIlzuIKFeA6BrAs32NNrHJShDJobL2u2fuxnsDBv3cUbpC9tErfUbrKWb/933dQ1Y/IwWn&#10;WWWKw+Ysjze/cohKD3rbt0d2R50mx4MC4qnk00t9+C6vIuaWEaQTp9IwzSXh+M2Ju3Q2YfUp1J8t&#10;h+yNZmYI4cdCYsPviVaeE40JFNee/f8FutiNKzN/72mSGVTAFIdidB64Gur83orcjMUMLwMjo9SS&#10;V/a0iOCSpWLv/w5P8VTW0dVeLNuOnHIBV3a1Izqlpp4qNcu4r2Th9AhyiYUDhUYz0s4RMOpLRpqt&#10;EjX94miM9AnsRaVqA+/ZJ9bMp6EduPh5T/09AXJLlde81jVSO1a54dppt8vx+iA01Dv9fv/Jiclw&#10;7n3ZIBV4WPt6dx4NtvmOyWkK2Xk3cDYkgW2vZprya2u4WlyHwnYCBwOcfmBnRVYOFqRuPywtzbAb&#10;oixcUarA+8p1L3jDbil+Mo8ZV9Ct8+5IuCLnuphvOYcVs+Yg0La0kbbMCMYRkwximOgbiT4A8Ij/&#10;HEyZrRo7xNhtxWUKKFbQbb969UqIDWnrraklz0u2fBXe4Ho+Y+N1gfDjZQMUVaf8q0Ced8OKgJhO&#10;wchVZ+FXF+zXgDn4IP5owQimt4CLJCJ9QwtwcObXvyR4bZATj2ebjInW0xxQiofu0j+67Au3l4RI&#10;e0kv3uyyNbMdcoXWuLSwjrp2JfoPj248YXJOKL206nZRtjMCrobehc1KhNAAHLk9eEaUcevV3vyn&#10;5Pb+dMr9Koqkp2OQrdA+fKHVWE01ivBHsi+M/akwUqMgtZjQ9fbhHu3C9TKinPqjXpSPbUVZHYME&#10;eLPJSxahkd9YpxfSp6xUbRj9z5Ye4I5C3JvUr29yE1TuAnUufzOidZhfkCPGj9zRvqeGKpGWXJy0&#10;rYXGVNQDx9jWunV8vEcKL196sW/4IRqhMqZs4QWz9Js6++hu5bIUoxWCFe5P7UQY4JMILzzv8Z9o&#10;IgfT8F8EXbp1HLx0tkHEs6WkD57OYSojFKqXB2+K4gpnpC4J7qUud5Dt8+46tcmu8bZvrxPXZT0B&#10;rUJp7k0tV0hrpP9RObVqot+1tnQ/TEtyvTLrzdUeLGUeVJJO3lCyQRlLV7h73TOi95JwCjlgqYu7&#10;hICqeMOz+/JV8D5wds5ygRvvKf/1box4kW+9z2bTGedZMtvLrFZPgm1Clrb8LFqclU3NVy47QWmH&#10;nmZe98tydjPw/eTSLrsRXcpL8SyGz8PL5SZ+opRkVxThkk/UfPmobRGxwg4VHpavLrHEntolp6Mm&#10;coDjxV/R0SU55/d2dzOuenxwZB/f2bECgAJAQQ1Imb+Bfd8jSehxSxdWw4dyQ3qPZuapl+pIzkQ9&#10;Mb73wQJIq2sWq7LfPKl4GStTlr3/oEJ91S4Gfl609JgaSf7g8EWYW4F1nJJUe/+IyfDKB5+91hTp&#10;B2Mh04DxjmhOYk8jS2jJzwCwn36K3Zi49icUIqyyngc3WWN3LzcEqKDIiRDk89LJk9LL31/UluWa&#10;648Tym+JgPpnIIH4hrucIb0X50/HtUza1vzOtYVBsZVgFKlh+c0ndzGF6E/VYRkFX3Dzkbkdehmf&#10;vgInpvz57JzSPhctlSBHC2QWvugp1lZLdCTWbfziQOtJoux3zn+l9N1fKStLZyqHlxDyIS7P7ldl&#10;VTqz1rRdcL3AsJx7A/t001r0bPJLk6AvDK41h7EuYC9qiLV9yd40soLnVXcThc9pTP3z24J093In&#10;lejjeficRtfefYC1ZrV99ILgOqjxUiLz9fNRc6KYt1gGxcnRErxIs1dHXcEBzzF861E5IfLK0l2k&#10;032UregmBL0D3vwFaBgFu1wd6aQoPa/zIl3erUmIPsjZo6wp3X5k7Sxhqtjt516ekKUurLM0860C&#10;BuXpXJ+RmDcXcFjzVq6+H9+TlAy880zZ6lCVhQ6nKZeWy3EcRto91U8zrIP4VY97kBz+Qi6ouQLs&#10;7SbYPTKJkyFGpo64Xr8ilnsTthY9wkaGSRYJHxDAB/KNxaw9CnzlYOCzl3j5dkcNHSkIN3NQd5dD&#10;caXSDPkoIzk9La3UuWQQh9VxcrA7igjA+BVdk1XIpSuAvNhrsnPf7kru1DYEvXXr9U2VKCpRUWYE&#10;bm0b8nyIyCxfFjMc+IkSDgxmz00TRo3t89jFU2satZqjhpbWMH4xrsdG3KFIbTxPHk312bAe2zDw&#10;Nn4PRYeIEi8iQ5uMKPL1u57f/qxm/b1xlZfC/+FFaK1LSGsxehXlcgzF69YvZek6l+v4+LkUeES3&#10;Ps/BNKzCiLRe3ATHg2+/JYt2HK7wHa/sprM9xvqh5d57rkbakyp+XHth5MYQXD8VIt8E4S4m1Cv/&#10;l1NPEGizxmkFDFIFChGr29M8K6KOQ2zbLy0UPj1Vq1R6TVqVeE2Rjtk2mrqcY+psT5HrQy/aocNL&#10;SfOLebw8bnshXbE+FbWSlDb7s0QRh/fGFtciOrM5WFtuxxHfljzXBkHgU5Pt4ZTpStpluxUKWqir&#10;uNz10YujZXjxJShtpj6WWvNvViYxoenye2vVyx3L0qcTvM0VcCJuxeCCaStuIZFbyaCy+9yHsj1q&#10;yYsW+f7M5UaVundTzfWeg3v5zg3JBCLaNe8u8TPelovsrDRzfpUdxja6P55sunVKiWZbbIm0Zv5q&#10;NvgbJ3x3jtK6sSlUidwrKuMboKvYQPQZetV1le5T0VrOiolxog138SUg6BMNlcZP/Gdssmu0dsaM&#10;LD58NmJkeDiHJkujg8u90MO17/mCdaUqMnGfk5O1x5NAjcOsBvXGQG8YOF7+j8pZNcCDBeb29OOE&#10;vh1c2YCjqIhk6RQxrp27+DWt6RRZH6aRQ9BKTDwTM177SWF8jDC+Tsbe2At0e/gh5nbWzBF0zrF/&#10;g59i1xXpxwboZTu2sTypiLsWiAa3/EbNR3Ju5F10LQ37Zh/WkfurJv1ygmWNP9KR1WTku+6NlZUR&#10;Ag9Ohss69Nrg+ukz9V0FJujmyFbUgK8enx4MufzYyurTTuf94GmEUD8VlOE+LD783PP05BbkrPvB&#10;F5hVYM2NvGtSor35o8fmBb7xnDXrYZgo0f6nS5TNECiOsRPp30RGXJ4h+xTRWV8tjJOsDWrfPW7p&#10;io2wN12vaA+/PpXxztDGWWlg5nHbj+gaFq5o9nGzOR4l7yfffEyfncwjmnY7jAkGCeMwf3Soe0qZ&#10;+EW64rIbFSdw2ZOoLMxepuDWtFxLiuS2H2msFrDUSJspqwIcCtsN3irvKNi2Jh4tpmzyutKUcOYH&#10;5ddvVGqvLhWXO3r7z95dH1BTsJaZFR8tYeci3HTTCc4NomYw6zGuu3pei7fapVUw2pEMbYmaIP1/&#10;ZP1VVFxbFy2M7oQkhGAhuAd3LVwT3DW4W+HuHoIEd9fg7u4huBXuFgoppHD3f33nntvu3v99oNUj&#10;D3OuOcboo0vT8HuTA9RV3Vo8HUTUnmVIZyytH/W2SB7/yk3fuoJvTbWOMNx/HPeh48mBhxWP5jWi&#10;VuBFgAwQbzoTYf1R4Q5t4Kvjo9KXjyr3t6E51fo8PDvEn4Un7gsuaQG/EA0RJ/xkSTExWr29wmHm&#10;K0Hv68RID61Wpx0EE8NsDrdyXIjEL045/3ZPCl3SyXdaXyt/ZWH80/ipAJdFQJtDGM/gyln0u6St&#10;YxcmjtzBh/EzSzNEmNm3njB3o+FVK9/l8wmbof7VmJAeRS2Xma909s0pcR85O28Vc0mGX0eQEaZ3&#10;MCySPBBTP7iGyDCfHsCVwB525YbA9vnob2T1APrvM1vn3Al+smfRi8GnpkHjaaNh2FafdXnEF42z&#10;R2YWI+eT5CFa7KLicm3y0RXAD4uJzaCj6TOgV2xbCBjpJTlBRU96KavQoPi/+D9N8vRU1buG4C9+&#10;OJHczJ9ZzFjsbMIGh0tIay+2SheFjSmb7t4YXryYn7D8LR85d9Vrue6C8d/Y7Psed91k1q+UfW/5&#10;R3mVKgDIfzC27kc6Pj4L+nL6Z23kVzg97SrTcXi76GmL8AYeCPlDGa0lU5mXwJr9ROsu3syALqPf&#10;E0T4xIFwyM/cnWnaxF9RA+0KPrh5XEV0BIWEVSHwLM9E+Cog3OZV06zoPtQ35fAzrK5pTk4Ep3b5&#10;ph7B+7b1BfEPZzM2jQXlbJCxbb9O450civyK7Y6I9LQsU7jZXyC1J2OpJfk7HfO3S8RpH0q9zSzk&#10;/d4z3NfMz8ufSfXRtXM88rlQVr1oFBdN6Ok+1sdlYqOJvbMqOmSFu6VzC6SATtjTpc9MeXM8kUbC&#10;TMnbGs88ILAx89P45B/I/VvneeFInxclpydEfKiuSLdGcNtX07co5PyfU38EPBM5Xm+vlnEq3UVj&#10;XXT1SuU/AslX6XHMUedHK83WtSzVqlpaw0AGpoFa1ckSRRfDy1/9v97luP3WSftekiBwo714mKI7&#10;yU+XXCvXf7AJd94UdH2zRdtdKvsIvqn7+BSJ1MAG7aMXTLqz54Z0x0X6W4Z/pxPM+Gdiezut+yPB&#10;4bBwIxJpBviWP9WiqM2fH9MOhxQnSviyqSpgBHaXeW/Fptrp9cvaVuz7OHrq3jXO7UqaFfX9Of4r&#10;rJylL1kcU4fPaC+mebkhIP6UTeuVH4aEDI/9jX7zK9mfng7BXjTZ9y6FY80IBm28n5ZlunRZ/0zM&#10;h0ofV82qaRCiFSnRYn0IFsn9//yc4RBY51YR0ctsbiIcMGNdwLfZ7PwaE+pHk+M4fKkf3qFvWaPb&#10;d7k5mSnaa6DxXG19iekiOpj/OaNgl3l8NLBJwgw/2RogSXmGuzhuUWhwc0nlrzWSIt9fks2Xcidk&#10;Zab9nf05paCAcjKXQdaZ+d7ZjbqiGjnw/opichw1K7Za8+YAFpKSQaN/jIA/uYGs6OhHCtyF3QD/&#10;boMbsYJpuRvH/Z9AzYMXUPgTgvTS97irHR/yKzOJOCKfBO8dRWhL7f1V3nkk7B5Kqv8S5g0I2B4e&#10;cfL9KH7/Mdw1Nz3cRd6RWbhARC90UTho9fvHc18Rnu1c2DPZ/hqdX+T9vRcgHv6182t07BKI3yPQ&#10;7tpcqjfXbojgmDZzvb+78O8RiO/+tJ7BbVYAPrhvZiOvLeeM8W0/5akAJVlffbO7LPSJyC6T11/V&#10;AoVi6I2fNnPT/L5GgPjxPicpP/uWjSWlHSgn4gSp+rmifnuJPw8nKGFol7KpQXwVXXSLzJRDJGK7&#10;pCb60Fya3wbno3vQYB9vRvTSMXltM/a+6eVZzkWvHCfSoc585ZFNd2Llq++S1pk8jn/tY6dFya7T&#10;suQePLLPOYkFRU5zai35J/Se9KDtbKgaROWnF8SnSt2FO4ywAuorCuYysvpVyUvR1lgM3wf19vzr&#10;2IHTfxYz7QitsGDxf4dup5qQMtDZaeDoN/7hg4nJEIlg9Mz6c6YD/m9lGvfrm+PBrmxmothDyDHc&#10;9VNO8DXfjUlMOeKKYMedlIWvsKJ6S0ttSzWh80PLp7WVsDRBb9ByK3fgwzV1QTXmK9+sxjCZp/ub&#10;wfZuRAQB06K2n2AuWdBTYZet2AvBJXDCNy4U3DuLBgty1dXFx9dMdrbrfzB8PyLqCUi7X5FtAHtZ&#10;RdalALJMJFRqT6X3dAEBpm/eJmBjiUT7q2J7xTEn1r/zXRF4ib7s2X7zLoFh/sJHlJfXAgvbfIKA&#10;WexMdAjubFnQHekwPDoKavAJzLT5pl41KqTCjrNLmnVD3nv5ZmTMZnCX8cQoP20/5p0sSK84bR9b&#10;57F0XeC7rOwVitXGj3+8nX8Qb8COw5oJ9zYsuNRaMRJhE7viXymTuJu+Xgn2Wm7oERyOtjgev3kQ&#10;ljE97EDqC/YEtbQLinrx1PjI4CEKpw/2WktDB58bfX6F4K4KeQcFmzwCl2VO7rI5Dcays7AcGgeJ&#10;9mk1pr5hIS6qgiarI7E8F+97+LMQHNK2ukROoqlr73Su9wS91avw/HXSL9ptP3b5sw0icHMsF61B&#10;I7GSYXHz2eBTUFPzzvE4YUgg3X8O+TF46D1Sacg7Amt6S1pfmafOldlslm2tc7Yq/2e6O1ncBA5n&#10;HMSfaObNzaTtugWlxwNdx7686+PB+XoPTi2SwtGXV4Y5k8y4im7XhL+j/bJtHE8mCLi5k9taWCda&#10;WZQBTYiehY+9ucSVi7ES6YJBY9izip+TsXrz821ba6yb8YvBoJx9SfE1hJjZ9imSQpTGwcnwH3yE&#10;p6EzZEpJXDG/v5/Pgwoss7dI6YXQyYQNSzTRqFgMa3AO42ko5Z0sS3D3/XighV+IiieFY1d/f661&#10;f9/qF0gXnSmbT//4KC3gcfoFNGQWNArkMnncnubm7hAC+TH6+PtW51PU6xnHTH6fUcD39/po8kn7&#10;onyqXQMnnKC1iPqLzveWM3KXnOYeuBTZ4LEiAf8BHbnLlHT5JM1kXLktTz8O15tuHOEQ/97Hwu7X&#10;jWrot056HAF6Fe+tTIY/e1vXcrxIRO8Gudr0T5d6yVRlYwl/apzVEKa03HAKaVvOfQngSfkCPKCV&#10;2qxlMRQGjDmQwPLS2YVkq5DrCWnPYV6JGycfsyJJd44tsCELyYMr7kYwROA8ISHWbbdUQ7Lq9to0&#10;Hi9F42auiAr3gzOqpMq/X+rcWx0y+et34zW2FZV5uXA6V6qbkla34LpEkMDqBecCl922iAdWGsWg&#10;0x/hIF87fZ+j2Ry9tYfa7hSan5mIDjX2/rbTM50i3vehTUIkPksLCRPiK8WdD/XTS1mtT/eYsAMI&#10;Y7GQHHy/L3UdgnKy9pNMwRfJzbWn3V9YXuiYnVlit+5mcKNR+BUzyZvLq8n5p4fhD+6WQ6OFNHzy&#10;CH33/0xJ7taPPh+/Cb0YsnH37faD8lTdtiKFuXZyYZTxNMXmcJWW8aREFk9tM28vFfhl51VKnwuw&#10;UE3cOD3Icur1ctvyuSu+u3bcnX2u7pt8fosZG+6705e34GYH6+sbpnyLRiHJnegjbBmCmIA5+c0z&#10;u7S/NkhlTzjUuSuQ9hrjsMsI6wDRmn6ybhrR0nOfZfz8hGCvmiGo4/cXp8Af/Y6IcQSsQe2kJ9/t&#10;d/wY1hWcnOrABbK+58M0s7MdvJKmoqIIP9GIvZJKq86nMzzsRXJIblcycuvtB+b1bT3OcUCdVhdf&#10;zncvaSaPfacWfpxBwImwn6pnFGAvs3WUEWQaZe2PiqLDGL10G/IE1qT1LzOaIvx4GKYbPz7yq4rY&#10;yCE1chrXdCIZuQ28WWn6vTGV6nhMLLXcmLp8fki00ZUay6xu/Bj5Hmvrti2AmUreJS1DaKCQiV9j&#10;7G9P47cDBvthEFfWrXnRwZJZkec1a+p+0ZjFwg9rss5GaUlOkJ4P6bEsaK0Ys7nDm72zs9HNoOd8&#10;Hc40LC9kyRP//63w/6fQ90987zEt7kIroy/19sg4INSgYxmCnW32ri4+svU7p8RyOVL/FO29XR7N&#10;YFl7qF9pFH64v4b9UvWPvnSBaU48Z8KZkjt1eSdngjuBIuByZmptgK5+sz8BXX8KdXUyUzHQkOC/&#10;MWpJAIneXxopkeKK6Oo2Iskj6K2e4R49Mz9NIt+F2QpBBfSf3v3d2Q1ubm9e5PpyGVfUThPwJPDe&#10;KQkzv+3TX/o5jaG3L3526cNV+EfV0sX4h8ce7Z5W8SH3svm6/Pob1Pt6iF10KQHQ9KB7LmmaOfvP&#10;Qr56i/W2WznmRQvfVP22iDTc/EaG6TB5BWkj4V8sk0fhF18+XPXYs/1+8RpJAXspsfLefz4X/eno&#10;NcsjU8+Oilt8S6a/WygLULuzgFzNF34JIMeRN8f3Og1cNOr39u3bkGR/m3XCqU5UL0Tn10Tp9WvD&#10;yqAZ0mDXaWP9Mu47y7T9OZ0nqbDjGEgV/nNTZRrnZHhZHi29n+Hr6bKOtETsMZx0CXEjgStFRUKF&#10;O7vzUxX2Lb3lj8bmke46yBLL6bUV7aiD79zyfpfTLCG0X5SqWkus4GNMQpJbTS6JlllTAOZkOjWN&#10;K+vU5YhYM7aJlflI33PWrdUc47GBdFGX+rNqaHd+2LqShOiVqlUOtvIDlF4txom2PWPgYoVOoDtB&#10;ZukJhZ7E9CMmrd8e6oJwUxSbuyv7biHDRGfbxZcN6YzQBrG96EWcpX7dyDj8XC51Y0uFkYDOkIT/&#10;FpAOE6mEliqcsnJLn7PI9PaF0halvvrthNVbKKZTMhM1FXV479bAmbjSx3aBDp7FhQQEyNPSQrvw&#10;gze6oT8Lizxilg/v4qhkBbphyuJzaQINodhGv+8Dxsl0jJbvA3trDObWAw9IIv0IAkFxshsB3xzB&#10;fmj4a7zzamP73RsY8CR46nQSE1POz0dm+QfxxpWmIYb/q3HpgjH4HvMz1mJzt/owyXSxcC60zVTY&#10;skx2H7XI+1dExt4W9XJ68nNV3XRnTlPih9hPC3i0WJRV3F9IBvtldTMIyzGNS8vLOFAWY6akTPqR&#10;9TMntgYkV3hAZgSDf0LiiARS4b9ZnRB+DKOicMjR35sk7fi3hu+o4MqBh5TqTLZK/b8Ztyj0oysr&#10;K/fAcvyr5AXox4FQ2pOuoBb3k2ycF/Ly6cJcv6d7V9FRYa4T1CPjnzmd+AFo40ub8F9p+1RGxBus&#10;MwzNt058Io9kHKn7U/fz37DFVdNenjBj/UyKJizYZ3Ky2DLPiQty4yl0YGHeIPKhnsyPP3Hg8KOh&#10;yu/Hibfu+bPtDCw+7WETekvHVqKhURi5xqsi/NpWU7TLbwqvB7Rd2yBNb8lsK1P3FyJ8CfM8PK44&#10;rhon+qWfo6m9TDjdq4hMBsvSxgiPJF1KCKfIqsau3Y3Pv0Mina0HPXLpENo/EcNHhrLRqscup2zl&#10;WmiqngIUVus10I8P+a3AbbN6vrif2rQwjK1laio5c93AmcuNMw6AO/z/nSb+9xNu8L7uQ3PVO6vy&#10;3LrMg5/NHn5HrxXrQJ4N9sK48xVUgvTRM1tFDpQWtA+CwF2ZSHnqFOBZXksyEVzlmV7JEoWwp3QK&#10;t+sJ3NXl0Bi8t3W7Mq1cbBprJQ2D+Ia5OoGT6zETsrzZIKW4ovc8mAdQkZpyhq/TpzjnoL5mj/ab&#10;BTk3utbjrXlKA7Juv6ep1g9XCWCvBK1nFa8FauktXebOQseTzTL82/XjqtsPw+/xs74JO+o7RvVA&#10;1m9vHM1HQjcFPB0GWVk3AvGqB85xv2WO7/4Z4MzM5gkb+260fYdaKMUdZNzNGu7KfqIr0fYmjoQc&#10;9aq7Mk2/BH0nz57W/CqQF5sv8nDF3WLuPJxUcje/u4Jno8aoV4cGh4mRcZaaNgl8D/hk0jEwgBoe&#10;TS70NX+q76Ek7cuDvTRIgpqKbRrR5zJ8OIGCE8EyaH7NmbrPRRnSWNxGmx6eY1wEUyw+sHkdxRKP&#10;WuyDWMpkdhf58VEbH8PQHAK/lli9PpRIS8nvkTseQsh9aHPD2uNjXa7F94suetPMaeTQPB/U0Gwq&#10;FTMvN+1qJj72uQ7NZrv/CGDhYz6dyJmgplx0GXv46/j0g1BrLMvi0Rs4reNbuheoymFmZp3XIr97&#10;guLQJFbP9smO79rB94K+Gslu9oVqRYfEFe9ruWF9kKMQTIb/9p0fJsuWrH+V/QihiSnp8AoovtMS&#10;4HGLLdeZd2Z2ZLZMoHGmdfno7esCPzrpX/AVWDyczXlS6RTk+ctYviK4eLQNye7K9qFa7v54uOLd&#10;Xju1JA9ahvFekf1ZCgvzzcTbhco5CJs/rmZNtV7N0Q+ZUbVyDDytrp3iEPzdDPlZTJhtvL+1a8e6&#10;bLYdMctN3ZGYs0gt727LPpeCfcwsr3aiQsasb7xPde8BhXF+/5MnoOVsh/d9wcKmIBf+lsUJ1Nrh&#10;hj2cL5mATxt1wQp5QNvsmDBkvkPd/GGPZ+4rSjsJtCB4chJSH1v9A0cu/3wvQpIpDL/M1T0nEctu&#10;Scbcor7Ia1l0mAon3QIW4OnSzOXTzbYrAxcwe69Udpb/0e+0SUuru+5lIkKUf3sH8jWInRhOYV1A&#10;GU30284/FyDsMHQagGaeeLjyJ8pHLu8C+ZXUsKTFn+Xoz8FW2AdJd5siGOmAuZ7Xsc0ZIlM8Lm99&#10;Ca1Cwf2ZNEF5Nz8DvP2L6JzzJ0lvTENrhZooOlK3ZmhuFw36U1vo2d4ARe6n7iqBs325Wnt3iSa2&#10;geoopF6+9Fp/PUrcaTfHzltWluPMX9eebTyGrZtDwghX7mkgkUfN5bSPn83s7/V4O1qf6+j1rPrQ&#10;U/dvrvS05tZCPuuo+gBXoIl7azFaEYVG/b/dKna+Wb3GV1/sKOzCbxvtX/eXfLIzBfp7bVdaaw3f&#10;is/k8fK6cHi7BsDPL42bV/7pOp7J6exc44XDe5RpcvWfeFbbSRH1gPDzhayJ+5ba8ULhQ701ramF&#10;pH4Fu7Gjna9y7txgl6PevmNIpNtBvlrDz0tXckCn8LrP79n3Id/97PfEnOio2c3xAikLd+0xtfMM&#10;4qdp8889KhCEIJScfhWZgY43LV5Q2KZ0t5/vrcOccZl1X2dnx0Sb9gHJGkxZ5pM4Mm4Clwsj730P&#10;1mFvULqcM69ySSbrN/VQWc601Z7t4RJcsjTL5+nbZ2vZ9ANxEdjjHylUEoX1c7XZpCQuvW4oYpzE&#10;XRyFZMOIi2WRbH5HVRVkcjloTHYDgKzL8VIBdwbRCGgnGbEOJtha/nslW4YXvxJ0ISr+O/M3puSE&#10;mPtT44xIzylnlzrkV5VR7xtAJs9/IYm4kqfk7u/Q44udr36LsTehGW0YC+ZItNb6WaEnRx38+VGj&#10;T/nGlUqfyH79s0aXPv5XtX3B3tIN4rKcbPMzMYPXOhnsQwM/5rKAOTIlwcENFqaInu199bfWnpvk&#10;1n3L48UtaFgKF5GB+rqBfCsCj6DcfkpJ/ctaL8K3jbsf97j70J8wcy8dVe+fjkJHZ66s09TJqDXc&#10;3HiwaU1uqYbOaWvPE5V8IvmWw7XABz89j825J1TQU0AXA6HXovUc/FVT8hveVEeXYvYZ7P8f+JSr&#10;9BhIUb5kZirnSSfgLTKX5JxoSu28dVhNq90eXpBKixZJMn78V+na07O+2V74mrfVoug+TP+Jd6Y3&#10;K9HuuMDdFfaNGx3t8tTY357Ujf+hZs3zn4wsQU0GhuV+oQvvdvaZUmHVYOorN5OKW4GyFORe73bW&#10;bw0/ea+oamIIvXDdH3XNkto4FgUBSiTpxPPT2cdz16Ni+dSDw+WUADtffKKKrR8t+lrB+p61od7t&#10;3Z+52dNVe0SHzkjH3m706F6SiNUKJY79NVRAj1dm7ln2Ss58wzFp+AtZWlQv/eitPwJIUHGBo7SU&#10;Y6YwLYdQIDGfYkAlb2w9R05ePgr8qzvSk9f3vv1CV8jzPAiQuHWxz6jp33N3cDdEMOVWVk6tENSv&#10;lw7L+f86ket/bU/fdKtCT/N5DT5xFsYMOA9KxGbRsXUJ8jSBeSJCLk3znK3/LKdaSLT7W2MyyVD+&#10;Hkj8bEvXhDx8ZcgPeoRn1LpO8ZwhXNh10pV5pPZMD3s5VibvEetg2G38GH0W9NicASwuiPtTXbZL&#10;7Wmq7l2pirKQ+LydyVTno497s1Rrv60/RqZn6JR01gTVQT2/rT6L+YD8Ka0P7MVFeXOY0hiPRSO7&#10;s6h6mpj6b3WQtcLMb5wsmU2L6CbX4YrsM9wEY5df2NSn5YSfd8z/31WCtks0cAxc/aMONrve9mem&#10;A+WYhL8vyVZnKIs7BYRJ40xp8RFRwJd3cSIiEPLEOzkaHAjMINODWaIKTzyMczrMazx/4RBcZoSl&#10;Y/bvikFNlxemUfUMo1kPdS3NmBde12CJEyE5FyejClUDCb4bI4sNIRQnR2ogwCVLlkUk04strxo5&#10;l727M4cht9O71mPIsA6H+bPlKk+8KGIcJmvon++s4ZeBtKdIeV9wRfT/fmYPFJVG/UDGTxtLRNY6&#10;hvY4oJQSP7fvHzFymfe7RkOZ5c7Yk5wyst56fvLXeYc/OxUVlbbC/WiY+EQWv7nFXUgELouVbV0M&#10;nAE0jy3fwV3RLhgI17HcPR3J5hK4PBxB0DOXwRQoWYfK9oMF5whdiAiWEn6pj7+v455HcfU9BL9Z&#10;HD4Aa10xMvwaR7EVCRFKd7RW+pVVuGcyYtHMxaG+wZ35vPZrV5r5J9fgpz2LYEgulVGdzMZwcvnz&#10;Wsn50ThFzjrWW576FtUZ37slnY/L+74fhEhltRTeYL9l+4YloZxEs2UHVnFzREIt9AzJf3kq9fSK&#10;q3Sm+Tg9R9DpIcR3ZrNNWd/VRH27hBQG27LeeC2MSGE7/Y0JtGZYFGNrDtHbyF5dkAY9jaemIN7b&#10;AYALlGcZhD0o0PiA3Kv1n++9A5CLixJfJSlaVvgsXrIcmGX+hJqLCSSkfyihL9yURmJhhjnyX/Bo&#10;uPmO3aHD4vlMBH7+fFc/OpiwZlcFPzr88woGwM9zKSbARVifSTIRkfRud1gcDn7Ks7Xf6IK77Y8a&#10;aRhEtyE62Bi+l/TtXYQR/lHI+SJ0NV27NPNzbt1vbP9kmIiF1BjRI+IqoMKFdGjzu9L5jxAlWhPd&#10;1z84EwSYWGMvYz+yI4hyIDxkjsneIO1UMIeS+35+CwyOT4H6/e0diRVELLESHYk9KAt5Rq+3HVHY&#10;bV7chLXm9EtSrMJj46avUT9QMLAmwifJsCIJJvrNGEq7XLR8mufc74rJaQiTsPenaVPmYNO6L1x0&#10;dHTV9AvuR8uFavUM6R72pjnXbxa1c61NRqBV6ulpfgYLYTBHu2928a37Xlbcd84OUtwiNpHv6+xz&#10;h7tdkS/ddm9XdPKamyfJxfXV+a2xJ6blmkEYo9TDYYIIR4x4J9MKj1IdJvYggjK6VqdMNt8jJOwF&#10;ZtSrLzqqUL7UeshSdP/aEZ6JfZma9+gDas3dd/l6r4s8Qy7su5nSIev00EZ2e745zwQ6ptCis37p&#10;3h5/agJ62la3oFnf0TsvUSyDyoi/p8UXUkvt8Q0I5X1O+MPeyXG+phQXIR7WIW0cM4PuNdsBVdzo&#10;69ppz1FpJBasMwnXJ1yZSv+aEz7080uLorq6Kzrd9JFHM13DtuO/MB9lTMxk6nEIdXyYIP2qxjur&#10;xhD4pJfb9cmqH0TnK/LUqSMwOro98NyJZb/2Zz/oDVpM2lBK1yv4Pqz/Wd8u0w3/S93DPyodnVJn&#10;NxSKEpW3o7SJ9ok0iYSTBfDfwOYnJA5/lrI1m6JpB7+sy0AGVGOQsAo8E/cZc7DqG6bZn8olhHIB&#10;mrsPP8MuQmIJ8QrU6mFv3lpMN70NiismFelSCtC/XIjeZ7lecFbHHeP1tPFlTSML5BF0wVs6O1td&#10;vXvbiMscemJbafQbSzh4YEBienqaI0FXZjcvxbe8zABcdrLeqRPhHhfysNn7s/EJC3gGIL1v/fH7&#10;jc3FTCVlSe5dtrvsEWXAvKqtSxqgmVHufakP8B/dWXSv3HAij8zk5wcxNdmaWDD1bN9bWv+oSsLw&#10;Y4o6TZEo7+SYMStsawW3PPCGuklSdMCfh2AM1Ko35GEDbcUhsh7cFiUMZhuDGLeNtkX4uwFu80EW&#10;N8aMlMlo59mM7xvZwP2h1wKjqfKezyi9lBX1KOnyZj2UI+EUf4fpeuM2bA9Gqlndt/9xsWVsDLPI&#10;50tz4G9BnOhoP10sZri5kpdomx1FkkLovxFX+EKf4wxJ2wqh+A+C4GFuUVH8fCefvWsDg+9uFkho&#10;OntBT4ZSz/nraF6SQfkv6Cu+fr1eMS/jxYHwRaFSYZoUBeijxmhL1jk2Nkzl75Jvic+ruZ1pHjYi&#10;zbN6Vb2ly/OtMwoe72TneorheOoW5qDXvp8Bn3QR+SWocHUBHXO1qHrr6Ihr6Zfz1whDc5TzCCJD&#10;Fynge6VcjO2HmM8LBrsNP8O9P1C6Kv1T/G5/OEsoLkOHS0VN6Z8J2UIGGzyU/hwRX19B75vjOTkn&#10;yyJS4Wc9gxNAmGGz0hQFeIxYP1XpthpbKEutR7yfxjC1lwkNRALxaTqsFFPEmGKfF+h/s59W7lRW&#10;vPMSZn9s/0xTnyhxcco87pGMreCpzMNyTt7qDX4XbBAFvQxhdWPBGxqMU7DJXE5IMrmv8fDg/vTz&#10;xrBn8ZnoxeYV6pxi/8kdpuNBjuUPyElhXFt4BuWJjGmHJOKjjfzUUsPnGjXr1zo6mxtlbyn4COut&#10;If/om0qoan38auanKn4vmzQ68VaVjiEcV9hiA/XEH7eUrv0P/AvN40qod0OzoZ8G8vE7l600Re5x&#10;OX9D1mmD9H3Ztubp85MrNPU3vJoOzCwrDpT/melPPqCy2Dn7aQgMFjVRukNfZJ/7Xr6e9b2Q4tK8&#10;YMIGufbhLS8SA6cvGaLPL7gGiC/2aNF1xi9S/F0kUwF6QCzYlYUimhwalS3EhdlGCzKOwO+R7h5y&#10;r4P7d0m0xOOVqxrUZmTxcanEQ2I9z5MyeMTmQglyGMhL+lFuc+Nz9aOiWhcHBOE1h3Rg929hJVqp&#10;vZ3tgsChhZ9xMOFU3ZdcU0QUKgaH92lfcwsQEeP4hiIS8tudjY3tISyE/QnbMSWtaa/mYiwtKrC4&#10;q7vc/emnaV+2ExT11bJgO77cRdoKXPRRlynKrDcn3TqOa8LcJ0yZrDIRRkhNIGNjHUzme1dorYYG&#10;STT86xwfsVodu+/cl/PHto/GLFvaFUhujxQ3ELnZsrrRiz+lQxEfwwvyDNVVC5sSI7/QpUpb9phm&#10;40qo6jj9xT3FqY8bAGwiZcPp+Gqj1hioz6fkcIXSjvpKOb2Os+KT9uRDPFXF2zpuFsZdPF/qSwTa&#10;EwdwhQ3A9zkic/XIcud7X2IDsXuukyuOzAYp9Lizb112aqtvSUJhz9Ny3eUnIiLcyD9s5ZBqG6kr&#10;9Bjs9DtN/wv/hruHtLFXnURBt/deKO0XhR3BcH8a1+mXz66rwgn8OzlDOecT2/J39qaKd9x1Rc/d&#10;2/IvCHczUX3mmCqDGY5WDY2xFMUDLtC+UGYiwungXjK9RcLVYMHArCXhgQzVuPwhLZzRxiPC1hyX&#10;IHNYRCmT5z/YO0qqTBfkKLj5txlkAy2GWx8UUAnk4uw+wp5QeHdPvqdVmZUgcqkVdGdGfpPoxtrf&#10;aUQrVJICTZvB5ZQ+7pN1FQS1JQi0sAz3eiewFyEsgSLpQut+sfZk5/ULDumu59QbRMLA559kqo8L&#10;uy5JUNXMSjzycgaANlpfLdN+uWG/UsITDC5KTumymqPvejyXpWfYiUDul11f+UiYa5YxmpoSdy2B&#10;deu6G6yoKPPOtdApimPmiU7n4CswCoXwEWzZL8T/QwiCHBEomunzJLXW96vsBk9gfTo8ry96bysC&#10;OX+kS9ztnzk9jd1M7H5DYFnBo3jVyVLy8UYtizuwLMWRmX250NBpRgU0g3rDcM+5Uyyp5P5EUdJm&#10;xjPfLr8UKCJxbSFe0ondU8l0O9TKpOjbdj608Gth7JK/DSLmkow5mv5peTkeI4vY4zlZ+sN/YZWx&#10;WQ2ns99EaJGP/lKE9yQPEi/o11FPpEREDxs8HNeC0fK35tFRL908bPsbQ+HPFP3OY7zcg/FQD+Rz&#10;k7HhMFYa5yb8YVWdWK61xESkAVM5VhqTDmxLE50EjpFsTFFiHoESpp8/lutZCggNQq5ghxhe0RN4&#10;ourGRAvNfn2BgTS0owKSvYXtHALe7xqnTVP6k8vKbqtFTCg0uu8jE8gC6c4J+7T03nt+raN/PHp3&#10;s6Eqjw0TDXpnfShPINLVHemChLkCdNZEIuqhpPtGdgVoJxIjeJLTNM3k/H/Sf3jIQmia/v553NWV&#10;s4EEi1FAqNJVUmmXcXiUTo00nIQ+7D7G0ZJkrXzd6SU6YCB5fh3u6S8EyRYsx99XyfG733c/n6ZC&#10;RCPy4Lzb6wlEbLTA6+fuuFm6V3vTlJxgTYAJ4JXpkrjZeysXtL8ozGR96TYOFMU7kGGXa2lwQ4XY&#10;LN5XXMmZmrhl+OMb38DduilTNBtSErmJsJAZB5hqiacpzxHL9xCZgxxqZX08cdvnb1ZOReEPnlph&#10;6y7VhW83E3ckVTKIv5odo4ycFykrN8SG0NBBB+EprK9EENBZqEB9U7qjP9HtzPqFmqMTO8C/hK/3&#10;K3aKhK+Pxjj1vIvcOHo3ekL/4VelvnbNU+/M+vfSD7qWnxsOFY24tbo84QE95vDwHeTwssswSsp2&#10;DsbFiVCsU1ied8dj3iFO58lLR3PRcM5HRnqosmPKDaXORGZ6MvXdk0rnPLwqDRuXTpv5kYhHMZ0n&#10;1u0gy27eQOksI8tOrZXA1RO+zcbEy/YnuVd0uY67BdPg7sZQ4xfDz593zl6PtE5bea0ddpzoN0dQ&#10;afAH7AWW6dNLjG+JX20LW44JelFp/QiiVoX9Ymd6RHkPCSVq/T5qkeVudyGD2/zwWu8xtt+gTFFz&#10;j6OhkDNoKoJrFHTzWdKMEKRJD2RGao4LYmwl5zkIz8nH6dKt+5aCx2l1Kbv8I7Tj2yfTfwTjYDGx&#10;bq6+tizJcCCbSkS+GKPFWnHCSU94MOIPX/B2shwUI6GxzYU68aGi21tt5VuIKJC3ASOARkKMzExH&#10;1fE4Lrqamlr68DP7O2pBQT15oXumdf7GF6BmZlhjBr1bTHeaLBREvzzy2F6Imw5GoFsr2tISU6y6&#10;d6fMizKbMc1sSrbJOpJR+1rQo/vslwSDzKJcpR8SWlR0WAFXIaisPFFPU0ILYlN2joLBYr+ac5sp&#10;nIUbDPL088Q0c1dUuWhQ8uH3JxN+jJrTlXtI/TXP9L4OZOIg6zzt09bJPg0sogEbVPfd0ioGmGsW&#10;3gok8R9EEzKQ8bu3Yd3bs8L5yv8C0qBZ+V3xzoiwizlay6IX0HAvcOS33pkkZyTFEl2DwxgvYst9&#10;/oW00BssMS4aupHM2dYmykEdZ+qBzEQe1fi8jDiShR8NqTe8mC+vaGCcMJc8DLqwIlNK7VjOifhV&#10;T6bhDAYzcYguBTtUJ5bAREQmEbvYvBG6+I0QTbFuZ5IHUQHt+PfZXwWiSVfDHAPz64erbbG9LyqS&#10;weGHqQNLV7ItHTATmToFZa/K1HRE7l8dDXTsEmqDfixmb9Mog9G2ftwYQu5Qp9kHN96CBA02viVl&#10;A9Bpkbrves4sGYQS9UhiOlSBMspWdNmU38l8RRVvJR36RhbCwroF/4GTqbP4A9oPNmVpmEmsL8Fu&#10;jWAc1jFVeBZxDsfRVBLYCB91rmzlG4y0PhvQzTEfuOubz7PXiBe6pLZdoSzLeWGPp3gmmZ2drTEZ&#10;RBunTQG3cYx0A6mGSIAkcJYeQGT8bo71AASO6kRvbJS6pjFNPa2qHrS1le22igzvwzyBCGRMpRxg&#10;+yVGHg4I+tLsullIxwYiBXDt9t3zq+jhXTA53z2oeXpio04ofl1z7i31fzWroaTjlGruGSa/dPrW&#10;HlygsTv2q+Fz/LR3zpTSjRL8FBmUTGjNczfnc1mZYYk5Gm1tC3n7UmWfuh/j037xZSGsuCtr+Pyo&#10;x1AS8wc8amolo4bdrWjzy7+hMtp1uoPR1jqWdASK54TZ3JM4DrigQtQtTXTMYzcP3/nL4PDZC/o+&#10;KCMB20gcLCbLjglv6apFD47gj/1kKS2RiK01xSSdZdaz5Gk7HG0jDm5ZpMY2ki6CY1oy30unxdHl&#10;G0Erh6Lrybm7qN46Hw1lmMhOu5goKNhBapFIHXzKMAaL8JyN49/SUDdAZzUlFaIOfk/1EPNizcY9&#10;da3dehmyuN1dGtmHciNK/owj4gzMmxttrbemUZyO93S8Y+REt5vSZKYRrvwacXmLWJ1Z2eqYNmNE&#10;0bItGITcZbT95vkR7NUVOyY3gXRJw78YEcmqMS3hQmEZSVFM00Rum8ypBeVPEF4IMrb8xcK+CX9t&#10;AmHCOrxg6nev4oTtNkKhAiBmynQHuy4MceQM1Zaat3cRkcFjQwYW4lM+iFN2vTutYF05C7LoqXi4&#10;WSdPuzWQ9+M+paRjhEcVzDHAbb9ekbY9zdrtddUuPgEsfbUz4BT1czlCvlYWyh3bnbjox+wtlajP&#10;aAO3vKn1FflU3I/8Z2PFhFRfszzw5pMQn9fozvYh58e2SDUg8sX1H0ZZUR7JZAz1BjFed37Af0sN&#10;mVYNmXl2sqjokj3KmqBliIQFZxpeNnrTj+ZALiIOLW6p+hc6JEz08HVwIsXMF1CyRBn+rDRtu333&#10;2K1O2weg+4jCW6FbN2iJN+4PeGT/BbfEieHIQo4NK5H0f4dpcV/OhRuWv6en/mS2t8KW4HvpWgEO&#10;eLezx9jL9lgFToGENpKW9QhgqOHN/9jS0IZbipGsHSSbvpidNJnMT/qgwtONuVRfOYzWTE3zJ13O&#10;8o8kV9pBmjJO+rQZxKvgrZaxjnqiQAj+fn0kZyGEY7cvEkdEgijHbmyKTiRhnId9KrMXk5GXrxZb&#10;2oRYinguGUSx4mTswY+GbjuR/fVoMdf9r6owottBew13Demg5LtYDLa4P2bOrXf9gwKy8kWPq7xW&#10;J2vFuWUfrA7T6ZdevlIX2ni4xIB6B60SvHD2zWZlaYOr8VfsVXOZ5SxqinxqFbtePtuSK1n+4S7d&#10;d85OtEg4soezQJQplz8AtJFXZNvWCVHvEjCxpNxihdO+elV+ErTVJJ2WvKQ0++atQr0YL1RP1Vo7&#10;jzVW/4t2KrMeuYJW31B6ygc5HHOnjqr/wra/rRNcYqBg09PveeLMdoYgD9u+f9zNzFnIdHbWUeLR&#10;IGLpyc4MXqPVJP093ntR0pIkIbojaumDLyFFxuv/3KH+PxJpjNB9KGyiW+fU5/HWcVzOoNWJqt39&#10;pKitbXkyz2PYu1EtKdJ1X76kku4ZDWfMpWa7zh03+9Z1+8x6aYmqrcrG3VHM3lr8eye+VwY488kL&#10;BTsY03LkU0rR/Q3hoSKycalvnYFPnH/AC2PxgUBjTNd2/xV2Iu6gsjZW/v7dkmYZKfWTsX+mdbYB&#10;tV8JYsA10+RKI1gZXcf2fAqYMNJS9KErgbhtEJ9j6K9OYGxIUGbhwioyw4su+Dc3FJqV1xV9+FPd&#10;2WP75bNln3CCgK46UIIkd2D4/pSc05GJtMjTeUx905F5rr6tjb055YT38dTlEIox8Qzs4FFvB9jo&#10;51q4QgjHeD4TZ6G12j7ORvwSutS1vbSXmOz0n0rpLFvpczlkRyZwZrrV2Jm0RGamMbnpwPDwLlGO&#10;BSRMej4z04LCdHAYCY0yxkpW2wJR4W0TrMYA8frWZRe52s5n92gM5oWOFvWewneXEcKkP7ZGvEIn&#10;K533OIBdRrqWWwVHmp0TCeRY8jdLgk/ISuELBjx+z01/5Qdh0QTNGnB3d5d//HApP4J76PlKfsS3&#10;0PCMV6qceQLzKQPlqkd+Gt0y3j+Vp3iPEO+LWw0LPll2AbojhW/q2Fd36Jimt4I81ka1ZbJphLlB&#10;rKF8bQUfgOlFRDaGu1hmcw9PJlv08Mqz1/UHIV+kO1p2seHuZqgyot6+rRzKsJed1+V3wm0sdohC&#10;1BAmHdzaTppdlymuve9nmfF+5I9NS7ujh4oT7LCTPrmaoowBCbwG8kJe95eWSSnPOOsJaQuOFO8w&#10;TK1lvmfh59vIDZ0dj4DOAi+Hqi+4B8q6kAcRXcj7Boj8JUGPtpFLghMRI38WaHYf/TppQ4t2j82V&#10;fFccDgxwonZwLSpo886G9Q9IkZLgRZtnfmfyDGyXt4VTQxftd5FObpRfJG4WtWvWCp/cxy4R7yGJ&#10;t9fbtVUMDO3NIvb2MjVZdIHt7tAp4qSMf98XAM7zJW6OroKdlvhvXQ69DOxvvvTVGr3ILc++yIMT&#10;MfCnwAUSOrFElhLakdgawiRDlRNXq8sHCl4N2JYY4ILBpu3pdxp2/vh9d40Ky02MUxrp+xuc0/5j&#10;cinxD1pxJHTjHpZjESZhE/hQZ+2gt6X1QEtrpjCN4qygyAmbxUJWUKj7VLfb15dMlLMoU8JJQ73o&#10;5ORDqBB1+DssjpiHqwFzENF908IBMfpgxen3YFz1O566Tn/ErtOj0Z5NMkrFnLElqojW6x1YYgGN&#10;quvZ6yt00slbKO/sHPc40o0sJ5qBALnrmNg5ws94bI5Q8u7P4X59chPo77GeXEW8yPzPeL/7vHye&#10;mjetwr1FVN07UQxY1P/cJCsqyP05MvN7j4joMM7IexRqQU1Jr8V/pkOuyWy/ccdL8sdzVFHRqTJK&#10;R1lJzK+i02qaikyRq4bjhO+8Ngnfbfxrk4fRfzFOq2mhsCkCqjyCv6aATNhXqf0ykPHJkb1Yh/3R&#10;xQSGJkrzbEHLC35HcBjDfsY7Zzt7SqolwpIOx8Syh1YOdQGsiZp51s/h9qo6Og8jtClJ+4Cxf0iy&#10;vcc1PA0HgSLKBf/M6TB5JMOf8GSYNNyWlPovzFCkJqs1FuNhlV9VqIYf/dJewg/rztXchQHTJZrp&#10;/UffrSc+pThSZkrUC9Job7rRLPm5OVelp1G/j1Gc6H0xNmk4L9OaD4s1V7hSJti4M8JUv6dQOgN5&#10;A220Y3fWAge7qju/YNCfHRak7Tc/tn1aWn+dtUdoYf1n7IvBgfUsysq/W56OhNkFZ9g2DlrMHSqN&#10;5KO7QvTjCaXibc62OCcFRR3vvnJRgURaAnmi4EIy4Ypva63oxLjtsba4V9tiNslCOCEp6t+2RT/P&#10;QOTSzSLTQW2KqItmwgP7dFja1K793srKDIW8VAQrhqxqr5unrieRZVOEdWgNtWAH1TCokhc0Hp8/&#10;I7/I3fn2gZp76y8lRbQ8+06fByh+UCeObz192zFvwlQVLYp7c1HT2nEDLfO97aB0twLR/kZcvt3a&#10;4kozYbue1/nVP+7RaEgUlssuH1IYYbswgwuoHHVjSvXM6R5b1M7Oxrfa7kPqh/qfBZEEivp/ldh/&#10;mJnKDsUMdGwj3iYQbjMUzMwXGjE34+4jKhcQMmJRzwfSzSJaDrSr+zJv6Yg8SqNPJeAcSE5/5IZE&#10;7olOpx5TyluITm8nF4xxkFE08d6xbz2Kgj4kp8ZxbwTlBQMNtcV4sJg1M8S6v9CzsjXVonSnALc7&#10;nmNlPGj7Tf4uFsReGvKD2ZTlSLZnwNCOFFg+HNMkrgvIyy/ZHphit0FpzvamKJpsV66BWxTHsrF7&#10;vjOqnVGhD/BbAsFVDF2j3uf+0wrwnuJKfLKm3VtevPqmn8Q7CN6OihubqCZXbQbuYP7UzY2B0C/8&#10;zu/4051utinpP4CfLdy8Ci1YhNs1H/F2rGnUH8c41GvNZSn5dExc0JIjLa37bLNAMS5Znr8S5vb1&#10;6M4O/1B0Rwuc7/fwVkMiXVnFYRbS3yuRMj6RoyL+e24WOYMoGww+bSvy8ly/bC4O+W/OAjpKO1Pn&#10;Oor0BIz1zDFazOm8MeloDhr3r4RVJ6c79zC+KlmQ4ED6pQVyHWzJ2fwnuob7XmtTv3y53MtzmUsp&#10;9/ilPYPgiKaUen934lmzKbnpMiUTjkRZabqg6G57xNW2hXN8Xy0kKMPBqghjsJhra3H7hpfvLIYo&#10;5xZRQfFREB8UNRxdR22WzFls3rC97aITrVAPm3xDyP6zkcxcSWf69Yrjn2omxE6+moVyQv7V9tMw&#10;He4uor9jAf+wqBRH7vypC15dvGObYFeY8bhB6/B4xXmiH+Ky1dtOiU4s2vXycTrQdN6TVTtytBnl&#10;ciEJRlpxZR3uHIcZIoPpx/r2PhdrL0S1hJT5HpVMg4iGQUkSvPdluldXmvRY7GDILjPuhdyw4REX&#10;YX55FA0fNVFwUMQnZWxIx0buOA+8TZOunLoYXn+hoyqgyAhr2P6zOq8r9zHcvr/wjSwzBARb9WGY&#10;0hDIuLOVTtsILhCHbFcsOHouiJEUVxXt/kmZXeeRuwr0OSjvyriovHVk1u8oUSus1m4MB8C689NN&#10;UVFZTHYIFeBTdUgxflnd/ZzexpfE+8LFAXrajNJ542YjGRtF5/WQLOZWs9tkr0hy3+hvVpDyXvB6&#10;/8/0cSWS5Vz6F2/MyyZqIs2y/DpDgqS7mXWrvO5vahCXkQ/GJf5tEQPAMn/Y/4zjG9ITe+CtNcNx&#10;vUNmNMDpv0SjZoSDxdJiKuRO6LO90WUe2ywPYx7bTsfakSUFljHBFAZ5qdCNJmx8SbT/v7Yovysa&#10;0TKn3h7+Mnrm+CJ9UHEzHMZOxl/3VktkWi5FmWU4DmebxWriauKpBcw6M7OlbaV1cBex7ARzNqjy&#10;25xotH3KyDNYT096VtngnNyYdB+7aJbWT1FK5Jg1KLN8YXSsbMVQN5XkkPdJp6/acQlCGqSI5CFY&#10;zzSpz7BeQca04W3+nQ1924RF3UTt38XpecE4LF/zGTSvOxqhmG0rMc2BDJGzHE4La8okMZ8Ii7vO&#10;/GApH9+NSvMIXzzc/w17Wj4v1XEXunAx91/8GG8eolrjQuXeva4ors686v2P2tyyx4vut8wJKk7T&#10;N8FtZKZv0Mn5f5WOPP5M/B/YPs6Y8ulQO2j0c66S02vRoQ/vqZk+f4/86meKcvbZ1YMlXrJ56xKP&#10;QSGKG2drXq78y0S6iZhdHt0d8viwjqHMsQgdpq1WqsXAUmsIikvaz64vu4U6gDhXpPwbi7ah6HFm&#10;kynkUOaZ3p75OHXoSXWUjr89oyyDbla4W2GuXmdWLQX/+NsZLD4n52WE9gUawVJSUsLawEE2fgkI&#10;/yyO6gDt8KBF7JRk+AlAtETl5JS7PKP8DcHr7MQ2sZEfPjsYoNAb1AAojJi5LHoroJYkqoDrXWDb&#10;gbFjLmrphqImbFykgayGI6Hs6o4chf0WWtH9+M9DSJ0ugV9u0nWMvRmooZn4uWk3aJFjy/qGS+Bq&#10;f0x1I1rgYr+gk4fuLGluP4tu6spQ1N1axCYKqbbZ1AHAEFquGDzJ8v7VUvdXx917kZif7E4WbMRz&#10;PKGnh2VimImACzCWpiRMxUfpHUEqeUx02vPBhwZ7AE/ULNtrqk4BWAU/jf5TNRJ+1b0ox/0t68UU&#10;P9I1sI6CcSjHVtyuhUoLQx770BJ6n2DCyENsAim1cFYxqey/0olj+vbRvCfYA7lqIM2ZAhKZcQZe&#10;3k65ixjnvOD276K6c2aiC20mZ9GGg3QiBxlBCmOssEUsWQX5up2x2+tMovkwTDI93t2NKFGENofV&#10;epoH3ba6dgPF63vPOn+H9/hx9a11YE4qxOuLR5t3nDdVX1ozL7+lJ/vroMMhcU+mt+hbFROGdT/+&#10;DKHebwLPp88TIML7aQ32cjMMBeYAjF3RZUNFlZ8tcexjwdvKCsCVSqs94hVcD1FN2LkNPVGowHh7&#10;IUerS5uMrPMeX7Xmt9jQt6HIH3e76eG7GRZTTMHGFc67OrFdJZylssS8jQ1Mw9ZtCS/SrM1oA6rp&#10;nXHLEQYzSipivRHtxi2mHdHsTi/aUqqPoyzdpjsjSelaftA+pLOL013KysLCQu3+tsiAuDa3o/Rc&#10;8TNbDpDec64+hiBCpy8ykzB/QyOVQUtjvtgN2O/axFfSqbMN1NGI8cpt/s2SNgZ0MnLUG9D9gYK6&#10;hA8KVUpkmnIM/mFRsIQ9Fs5oeoYNlMmGKFYr3yQOTJue4S7w3+9W5IY3dJZPLWWEwiz68TJwMm/2&#10;x31f0FYX+J2Eayo13bZzDbhzo3Xnryg7Oves7eWUrJ2NJYKVDcrPp/9NovDQsLSx+NVw+36Y/UHg&#10;jyZoUJVcjgNTEFTHq6U8IOUsyDkQ71zu5eBbLKwhvOB4ROE+DdUBXiCYhvsWBNdP94U+tFzn5QP4&#10;vnwvmTQh96UZ5crFsZP9UE+93FwiI+zho29BnyundBP+/WihUjKPQlNLk65jzp3jPNaAjlKq4dcp&#10;XdlwmJYKbRLtPK6mZbwanPdCJz5jMV2ODW3//0BM8tMcDBC5Wugsj6zKwHK8wEj0jCicF386BPOZ&#10;mAe6FvZkd7R0sp5EvA7xwYb219JRDKeT9u7EcCk5PbLOwcI3z0xKqrDQ96pBWmATW95hWZzYYsIB&#10;8RNA4dUV6enZDoiM2OfF1QtggOALAyq7/NFdReJyd2wPkknAcGwpwhCtwLV7y2ESTz42HFlPaV6F&#10;l/PWGAVXO6IQb1CMIXw3whEzXg0mHgYWKcKiAXRRWFtpvIqRBsaE7Bpt8TdTH5mJI7e+Qriy9Xi+&#10;XG2Rl2Xr59YqREr6RrWkGXRp3DKrqKn1F+f4lQG876hzwCRHdJR7tctXp1wqJf4pW8AT2A37EAam&#10;oUk/uFtp7Xkhgl7b6tSXAMnCFtT33CH3CN3XAFO3//+QNxqph+bTvxAiNylceJilamyPc+2tgO9t&#10;yi6KVPU/Sj/li0Iju39wy50zLa2sJw7vpZwj5x2tjeGUVXsNjWjl7tnKIzXUm9rhEmbftzqAalCT&#10;pp5K9Su2jmPtoHfuW7UG5tOIbkYtosgu0dTQNJ0681E+R6wrhOJ/v0btcjtzWNO77vOR+4m0siqF&#10;tUQmZf0dFkn7U0UFfZqORpWY3G7vHK6cBReEDhS1gTq/8YPh0MsZhky8ALgq08+YCcikc8x0c3Ov&#10;wRGTcExy9UTTM32+pe8um+ZXZ+xVH+74sZTPyvf7nXtF9TsWGDGjuua+16plPpZNyPzWGGzBTa12&#10;KY1xxG4gKD2q3fzpQTsBwzK3v990VO6WB9npU8WQNJa2IZBeYh0O03F2BLC+/mtn50oea9ZI5E/i&#10;L63UpuMYMJxBRTR7SFraQGa2HeRMOpkoY1JmKHvLhAgwswwDAQAldCPAty3aZ38hOOt+3Qd/e+RZ&#10;+TkzNF3sOT14da09ENY6PKsrjM6S/VUPdbmg2P91o/tJjX8fT/ijhNOSjnoGOrnObuHhH9pZ1Pnk&#10;u7av23c/42gArpBoBv2UqK8UKVxiWQk3XvLy7+UeGhHugr+NFUP0RA20wANChwTVxxwf1jOV38xL&#10;xmKOZSGVo8s2Hwh+a6z7SZ6XgQY5CfsZWTtesJsTHxk+pLmanIm9RrdK8GeuM05A3kBy5666tN3g&#10;i+++6DiPfexN2W27w9P9lYbEHaB2awHcmnILkfDP4jMyytP26pz01GvLOy5PYElp+k4P9IHevB8t&#10;gCldnqFoEV/583PN6GLMT+O7LxvB3vdVAgDGDC6ev21uIv+9LjIUHtcp3+ILBmSNAK/423awavZL&#10;UZo+c5Nl60EwqKS1E7XsBA9Scet9sefFjum1FGZuLpJqC+pyO/qNfKK/SrIQdy7vN2v3ATAg0zir&#10;aD9fbebP4Wkm+x8Egagq0r7kfGVTtSn174mOdl2N3h7m4BWHOL2nEMVFI6/uLJkGVBO68mYTRunw&#10;Juh0W5fui0CotcEbB5OVf1S2tCOe1XU3JlNW+F10n8hDD0lRJ8vmVAuniE0KiVXpQeeEnXaZ/jrs&#10;KtS8y4nbeKCqiqORO7MjqRjPNY4Xz0QcIxGvAo7D8aHwpHftdK3OckOyrIWG2bzBF0yc0r0tUgRD&#10;00rZ9tSUK2N0Ug2fnsaHsW6SCIzEpsd2M7NtxvalizLTLXqGkZh4hZqwJSVXHD2CiH+GLDsL1BAP&#10;+vLXTJQjeD9617uXcEuCo6l9lwSqfO/o0EGQ00cZtquY4y+ub2fV/BXZzBHcu5d797/HZV4R9njm&#10;kGn3e4KVaFu9eNP2Pjoh9Hkp/aNFNi1w89lWU1hF8nJzLBWoviw0HxuhfabIChMNn8UFLhp4500h&#10;9uKQP8nbLHUFhnHYwcZaDb8B5JKRp3sy8yKsCIsKT7llMT1TvHJIcza5Qu1paIUrNOKBvDWnK3s6&#10;4oHWX0muEsdVVVrUNmkzD9vfPjwigjNBN31npdkeBsieQ5KpAbTpf7QkIeA6Vf3f27SuqSE6e/rP&#10;a1v50+Z6yt/HCG5X1qKl7tyAuhwaUAUCNhdnq+3I+G0kQQ3JdwdFAB8ttx4EvWglS8SVUM4Wzgp/&#10;1PpmVXQPVP1nG3rgWUsTDqxzlrWIZaONuoJ2YCcmYSndXQrMahBUSZxx59eGY+YwkU2uvz7hSo50&#10;59ipq8ZU9AGEmw7/mOn4lurhDgXWZC+/KeD28WYvzrKc2W5wKxJDQf7VVLfqwPpfsgo9J3q4lP6u&#10;aHqFTEzT7dL4ZYGUyQccfiVf1tjRcv4Ik2HN5OabF15K+SsXNq59Zaah2NbzWur01mxMewX9H2/f&#10;XpgGt1V8a/aL0LaqpQkOm8ei1IwnNP+aTFTugBxvnuoELuMtpk5z9PnB+5OmEfobyxtN3uXv30U3&#10;gLQZR9Hb5vS5BPnBVW8RG9p3rYywyM8QuY1u7mg36ERSdFQMlXgVpVglahscSfzreV1eYSxV4vwX&#10;2TZiiBLeRym7mujIr0IFIeEw7F2F80khypi9kbSp6EwS+/7SYQAfvRcyL2qePN+s73MXBQ/kZFkP&#10;33mCdTPN/xR6Suimv7zC3X1JdkZ++XKWtzuEJA7C1UroUNrNbqZyjsJ8qyPh7DtBBCxNf0Hhrw7s&#10;YMov2++i5sw4ZmljTvS+AAq4tfYbtbm7Lt+HkqoqrgYuMhNDN/ji2YiDorz83LVqRxbQO28fKnJ9&#10;NDWvkpfZn5tPvNOzbak+7MXMudbeHsXMORY4Oxry9VU05tfObeb+am9eonCyMxSV2NpBG1lA7k+t&#10;1mp8F5ImpGqT89UVIjdynl9KdxdOwz2zxOVPoPrEhyE0FNaAYN1P2sS9EU27LmIiiDrX3J+XWYa7&#10;QOfto6DzQvdNSFDSpoSf72y1g1hOc308+lO3nQDxQsa5vBdAkFaqnUyQfNbjAAl6GnJLrPh/qdk7&#10;tLceOI7hJvh/wdp6RdfDb6fVEWMJzK4UUvfp2MACy1M5bYA+nrFhpgpm6+vPLA3SGzWOYVtIZs/R&#10;Ay2a7bRZpKyYXXmpV/DynuGk91TJG/Ip0iqrV+hY0MtwFGsymiXftr6dh9ZbYD45bY0PRXNuyVXQ&#10;SVJE8XCthCaA5HmZaK4zDb/e8zCwS+oksE+HzOQvO/qYel+jW44e9xwtCXYQPgy0O1FTB+VFxa3y&#10;NiSttC84Gjaw0PxZHcaDS+z+7TJFO5Jv2/MGV6AW97EpKrLjDnJTWYbwSHqoziqo//ChM6Srmsis&#10;D8PJxB1FvpBr5VkIGkWi1pVm3Z3WxYcZS693zG8zH4tB6LnPhUnGCp/iBIZ0ZfcLBWdX6fJqoXRR&#10;aoUcZSMX7vHp6QRCd9uY45QpbCz4+PgbbCMAZ7FcXqgNINJU5jxW3Pqts87Y6/NOxDKjvVlJzXOu&#10;Ma3ovA2EA3EubW7abl5hmt3VJ1+CNTTQPFzIJue/RTy/x5rmTa2h8ns/EYFjvevpWpWZeEkI6qww&#10;DAEXLZhOFAmYv0M/TwHxl9AALMegZU5J+43MHoV53aF7Gd2w++I3wlImTI0T9cN8XSGncSRy6M6b&#10;Y9nixheqoj9PcnN/dGASItma/8jJRxKFC/8d+328irz/Ze4nX7bNRb5TJy5VvdfZWDNmjMva0mpv&#10;suED+A0PHluepLedQasFT+p/RGvuaW24GsOrrKkFQ8n2nDMz/VyWRQa6CzB7qyJAFpYmpfoBd0nV&#10;XyCyTm/dFFLrRUM/Y0Cwo3LOl3G+zNTn5qg4lZyuv36YkVCdzo1/pDygTeUNlnOug2rHEm/8eHzj&#10;LP/WeZwDG5KA6ZzOmbaAzNjCM5EZ4VzgaatQq7nbT5iAv/Jjewidh/hMiA4k/NlZBVlloPHvmKYJ&#10;RC4WM6dpt8/DOzrKfftvahOccC1J1KTd0dQFMZ7ahdrThlBlYCVOKJfTMs9/FwWzrjdqOIatWCnS&#10;9axjHmvcmqqqMKkleR6L5SNM30Ju6jXoHKYT1/47OfPtUVBbbHsL991oZ2uN7YebaxagTjqXMWf/&#10;ulYnQcVWLKn2URA9ypgbD3fHtIwczXTB36jze/Ji1mszBdjsQHhER5lMiu/IqBp5P/pZSNq6ko7o&#10;aiprJVRXveTwaPyupJh44pHP2YClfqYd2CP66bUUH464SFoDuAtKHacEzEJC8yZZV6grdOTHmzLk&#10;Ln6k0sTMgoYyQxx+48s3i02fF9cjDR2rPnubXDZJ2KSDPhwY4FVJnakTlEkJt0RPkszfrmhbYPaE&#10;uDbteq0bif5sVlV1C0YfvMecXk4MsGXUmoRkZgToeXD0pi1H8VXSd7pF3SI7ieGOdLY79K+k0dmO&#10;IdWCMCYGUvtVaSw2MP5bPYRQ1aiwfLkCQMpcwL6iy6jIvD81/pNRWdq+ucb1fXQa80V9ddVJb2fW&#10;K90X9iBr/6I0ZtBwvQmTNBJ3kWk7P6qkqOdlGmEpmxP59Mn1yx3Viej6Rox0OtyYMc9sva1WCZmN&#10;ebzRDFxQGotnbUt3bLBqbZeJf+c8BrBgepJ4k3VjmretfhSCK3AncG0B4ETLRmH+k7MTbroS60Lo&#10;oweFk3H/xacJevlMBqo/4aB6Jl7QTPilZeVQJhnWeniFlLVTH2g4or5AiehiVdeamWrRiaone/TC&#10;BsB7x1vFVCFMrHkWPQ9YzI8IbyPkh7VMZe9FJKeF4OLz74iDDeSg97X9ApAVhZ1GyoPs1dxcOFKU&#10;a2OIfSI0ZQAgwXICSulC/8spSQHP877J6aAxCWHn3TFAzqTX7qZs8FIs/+MhZoAQzBcVlblcj9nN&#10;lfxmWQtYJ/QwelMwA4zFMHsawPJgM7dKGv2Rr36wFPOVrfYvZw6q2Xkif2/Z5OiLggYL3sIN9imD&#10;Mkbzd2riGEHejdSLPamf+VXHW9CxYMCGncwtlbBxZwEFt8CD0CwGApLfIDZ4wFl2/tDU+MnEfsw8&#10;gub5d0SoxAfVLsqCwD178wFDHRO0K0vR4VjIbAXSL+MIFjOdx5LMk15g7BaYujI2z3FDqWObzo7r&#10;iro1EnJcdWD8710QaDTTXSIcLrXQUekyKwLG43gCIxmnBk5P2TYHV+/f7vQzLBXwnqyJK90V/Efz&#10;jH35Kbpd00EtZW/Wj9E/HR3NJOP7XTsywG0VQikSdzfS68VwCrNFSYldi/iitlojAUYDJhC5mEEu&#10;tbMewRZ0vVBaaDBSFx87wVA6gGO5/761VV1bTG6dHDNwLAhgv9jIHwP9H7OF+PNjcl4Ox/g4b8pi&#10;Qf1yQUlR3njqY/BApt6kiFQ6zHjltbMTTiOlda0gvizxsNZccJ6tkO6D1yeq4Qs6lmWJqyiKWQH6&#10;gtwDNte5whCWWGiKgpdXGyB5f58CAGlKyspGFpYiA7/h650Pan2yKirxI7IvGOscM28nSIQME73t&#10;X8PHTpsbyfsgqdW6K6diC/IlFwwgvYMmRcWiBoCcYKEQu0f6mYYZ+3A4Z1DFy21KZ/zyfDXtG3YI&#10;aGZGu1wiBTO7C6Bb2kZpsfYo7hS9vHdnJjGXSknW7lD41RmL593poTBq/u7rmq9oNXcpU+dXqAdx&#10;l9s40seHvmbOTZkvuGW7niqtSzl1levf7E9hm5Q0Mp18jnMbaUtHTEh12BsI3pjgN3dKz9DWTYv/&#10;Dh6eBwyt/mA2mnz4unFRRiwBnfOYTrxQNVOK8Jx/Mbugv6Mk0+7OMuRzle3FY8L4ZdFiYtHB5ego&#10;v5I3bWgbBdk2S+xu1z6/VdFLaIPMZcpu62R5U8q7diJkVbYBFiqG2cK49YLL984Kg+lO5OuRM45g&#10;ysHwM4ynur7rjvfI4eSMjRbJ8DeYTrvp8dwTmT/u2GPW4vPeJmOxNOzCRRg+AJ93x+/EizB25oHI&#10;CyRwpt7n7DSOcXHv5elkSpZGKktPmun5Gxr/B9oq0qyJmdWjbwZCEjuNpmWykClNv5R0XPdfyuLM&#10;L8ux2LsAG7JUPekZYDm7zd0BxkYNHS5L5gDspdte9CHTP/Ikdb/ux90MVdiyaYJRZeWpew31yFQo&#10;od+01MnpiBQLhhd8JjorOwt/foTopKnoDU/DF3P78dTnrNac7oBzH8CdIkEmN7yjaBHXskgDFwIe&#10;dUF/faRjQe0TmxUcy/YsQtPsT8v8VTzs8aOifSFbq705G5h6GTnsH143NGq4Jju+1TG+V6eEKNUS&#10;YvPHxXWCrHy2HuMcvaeVMxsrUhnuB5VWcYsE3CuG1y3409m463o8S9WCRk3nBmipWzT3pI8uEdcs&#10;uP9lxIpYVBQ13Joo9LnPss+AOCjWNEEzhRiZn8xknCo4i01sW07DSDXc752fKBRVoIDgyls9D6G5&#10;+cGK+uHKlgSKBy6Q2eKRULfgxh+0Tz14h9A67MBFQQORKZdTDGPdnRp8suAhGotYEyrol1FdT7xM&#10;pa5/yppuBgxGpNRzRs+sCXqLnrbxhtgsw/0tvbSm8izpBvlU4Jh0A/qR4sl4zS680ey7Eqv+XpHB&#10;1zYq/Wwq/V10xmnU9Uu94gZTwjq0GvAMmmjlzxANLGuZTaJaPfXM0fBLT/XMLGvZzVUuUxo3cn8z&#10;A2Y/+MScL9Iqf33SdJ7v7OrYr+c724NRUvwuvHD/N8BmjmPEzOw+BJWQx/u6AnDBAVJzKvGPWPIN&#10;v+nfx1zggIjt9Dt+/80+QmqwDugOfJsLbEscGmGlORwz/Mp5hyMmG5BvHo0wL0P3TysZGIYm0r86&#10;kV6hUd8iVWZii+zPyS8X5Ku1gkqGIqbHLlO8UkkgjDnJtxEmDyvvl9Lq+Kzez5kdoA7FTGnqjEjK&#10;Fv3dWYz8LMl2bYyCwJfqAHqxFo3hpmPiVSxw12AbgHou63yc60mMr7FLrCKU2lcX3NHxLVk8kLcM&#10;Ipx45/ZX/Yt7Hn9qLq5vIFw+bW8ppRh9Q/+s6l+AVTB0rfDgKxvNQiQ170h64imOBdgx8y0dO0hw&#10;/keBprNC2ETaYWbLYyFpStPVjlwmfulZUWYY29ay5LHuxvHguO2TVER82l+JAlkKLTiLvBFvmGUb&#10;2TOlLCiy0IhFHlyLNagQxoEDY98axs12MH5/w8UbdgT1CSm7MsjW72L86GXS3kEaqN/UXcV931Va&#10;5JgYL+GdsLSe2PqcjsJC35CC7WTTnyoTKETVxllajujAZAKwZYkLzoexD3LW86rg4zY2/cIk7ser&#10;U3IuacFdnhfg4w3/mZUEz/3S0lLt9sTMkm87hS88QO9JaGWthcFGLKyTlmILnBhd/TLnVngVriLq&#10;3X4dOyCpxZzwaYtjq+HOP5J/3wQiU6L9PRX5O3o3804goCzCmm40R96zi2O2m21m9IO5UjxOf22S&#10;kU/nZM7jjHUpXTcdpKosxz9TYoTUwMj38f2PNu2Py+Ph1fNBM0BD1nHZRuPT4EH/Cljg8mizLs4H&#10;USDwK/EqDibYds3aTas29qe0ob5aJVwPhnWtAbrMuN9N/zM+G+xupPNursAs/vayKvkvUlq4AUHU&#10;VWNHSzYkaht12xe/f3jOiEjGYfObj4aCZBO14GoikeX6wPKpQznNzcINGehPPONUMpad7PrP49VH&#10;HxRcLjRKuuWgWTzMaVTs5boRQZppqQQOn4T8fqEpLsr+ULNITjo2deMM3uJenVMLSX8e9tDyUX6r&#10;uQN7UFKSX17BGfOArvqfnEirwc6C4Fk13fzcXMjp7EtASXXAO7N/uqMAEXblsi7BTo7/8517GcTa&#10;2nqp3b1aPYmZQv9/qcIWyo8fgdOgSjl3er+/HvKVCxBhZmyeGPbBIMSthJMZxV1HtGeHA7563CPv&#10;3DarDOybrpvMQ6OQAsU2PntjMpl7JzoTVhX6/wFYponYQyUpgG9X+KOl9lybem02qeR44NFsEi4+&#10;5BldQTT4dvR48FlLnMI1yd3TRTBBUkO1z35Qtfd6oaS66HYMFuRmHdVd2ehBDWY8sIL0vken53p3&#10;7lMenR7VlT4C83KWXMguvycRa+L805yFD7S/eLDNvvyHZlTEb/8iEoucRYjiDHHOhr2oq2qoyewc&#10;+WRvn+xe93jqLvKFV1Ah8ICa+UvDsoa0JqvoCAVVBmI144gWwq11BHnae6J6a6+JIuph3yqIzfPM&#10;sCKx97X7IvDx6/wTHxnLZ804G9m0MMaHIrxyVk83Lh7zjzlIkACapnelHv6Bf5jcUCgbOW8d5/AF&#10;ooo3jZbQdpH5E7qI7Q7IKnv1V90pQxWx5kgEQ3EJXTtD10FjCEn41mCMtURbpCOvGzwVnN2toKWF&#10;T+r/eFYupKWlFYIDjBudYC9feVSGvCLM6ZHEj4S8PYWcIDjTENre1zADHZIHl51SQNl+67bbZYDL&#10;fH9N3SEqy/SJum9+NjbATkIslWaiyu+rlpEAO3cnnbBvsmaIahJ/Bn0rE/ePkfoLSw8niQyi/Nrz&#10;jlvUW8RxeXvAFaLj+0Cdz12u5Qo6+T1H1xPqasQDLK3qMHg99+3/lHlOrOT2pvYj3AeeXeM5ZfLP&#10;HbFz+4SPHqxtuFT3JPB9a5psAxAgzjmr5d45jFmY/rV++m+B3Fl5nv6j/9P0ObvdWstYmiqiViff&#10;jxYpYtl8wUUC2FgVbxYvlv3EGQ/D9G4zJcVUSIGUbHw+o3RMLbXarpfksDTneHpdJ4XcMMZINAcG&#10;+3yylrIxHWiZQtvBVUunzO0hHtskVzpt3z8gL0o6whJSuned+cLxgf6FjVzP6tCqpNRrIOFQelVW&#10;uz+J2KTl0kjnHGcxtm45KZGl2JHLnRt7hx4KMBa1M3xc5srUtHc8jYz+57Nmt94xPBBF2FjmotXz&#10;vB1G0Jzz5yZ9P55B/C7oCv4FoIf1NCUHLafX9wwnt79a84AuBHzqLhqWyqCmPJJpc8eV4E/FsDL5&#10;+iswbnHikx6hibrYO1W3Q9kRZMyS4TQJtXUX+nODapUcqmUgpcVTMIqlzrKi677z3Znwm3PxPwa3&#10;7LlVUC7rPz9DYeAytYKfi3j1agL150mvvtnOA8LJnHCm50Rb1F8+Z19IDlec5qvRE2zGkBpSJh4Q&#10;qA8EPK9L+hzE/tPjd7tYHR60uDyQ5NDAMB72v0owPkV+b105DV8b+32adDuRPhpbqprGYYbHNvNa&#10;k30lxTVOnygULrUO390Obv7MMh2UKTVTFH75HjRNsb2dr24qrpWAYyQtUxDpUbvzrYKJxpiYh2Ql&#10;JOHMlk7zbwn+PjuLHnAcYZHSEZybSqYa2UV+w9Wc6c3Kqxpq8nRqSTG0rQk9UZmKtI9OH1rLdXn4&#10;u7FTdn2+GOUhlUYQ33qVgqxxED9x+5NbC9+FbmeOrjKVFhyTcjTeAqKX6vPpQiO/w3kmgFMRFRW1&#10;vbv7v4G9kl7vuhSzGzWcFIY4fhnSps3FFDo4AYn8ooNcyedbIY8M8XCHxlUhxDzydbLPkO7xA2T0&#10;tGrvZrJfUWHgLkRrz8OBPX68WvNeOSs7f2nxr6/VWt+JPhWmMX/LFs6AiYNK2hoxymZNU/wxUDnh&#10;G1w/v7ud80qBOjmRBCM9ayYjzsd7AFfUycjLsvHn2Urkv2eLJMAKAjICmffgJ8D8axi+PpVY4Nve&#10;KKz7n2bdT2vohdtg5h+zOc5V7/PI7QgNrfYXWjYdN1aXHiuX2tGzcK0A91W+dwP2fYLHmKsmwv0U&#10;CgSHhGdh2mH2t8Y+5pBecy+BryAwyGnetOhnjJGf2HtCCsElzLXAbQvvOorxIeSUpX1267X4MSlk&#10;9qDpfCZpTJmousk8k3U7FIan4fBkzJj0hIa+mINDXnn0Rw0RUfm0W6hQ8e6Z+Ih9sQPIhMncXf6X&#10;R1Y5+BcuDV4c/0R4A1UWT0sNt84nUc2PwvGlU1vv0znfLtCB9gW8cDppJqhYjTCRdLqhFuqvqCZG&#10;Sx4RneYvLi4ABB6Yp6+XzAV878ECDZE+vF6Xe+WhKYGI6ATaWMID6MBH9bDAAmry/9/QddZc37ex&#10;nnjqJqF7dlKplt9tVyR8dTQkuFHFeGjbO5m8+ybc9/VRBvuCKF8EKURPtrS1PsL8ji2REKqfzqFD&#10;Gz/9B0mAJfLX8bz+2TdSwqq/GtE+3ou3Gj4XM5qi67UxSHDTgPV1YNjGHGiw/GpUwX9F2FmyCFe8&#10;KvpHppmDyXrX61RqI2zriR/U4Ap612QZvd6TelsbWMroOxpU9J/DW5fmQOjsCjDHVsNaZ9682NbF&#10;sdkYXETn3sqqCQkQ0RfJZhs9i9YLULx08slLthxoU1xVeTfA0gPywz8+K3eQ1Yw57Ii6zGoPFkJa&#10;cZC5xStuiXEI0/8peUt+CcrHE/D9tAWONlXvY8WRfFsDqsN9yGt3YmzCNDdejiWnYY+y+Op3S0r3&#10;/kXQcpMJYPdNlf3PzVUnyriQVA3cgG9OXkn76PHadeKYQ/DRgDUK1XU2RbDg2g9NTeP6lNL5bcqN&#10;HJX32pcPuDzAprtn6Q3ow+6Sk5URCxfNQWgmf7aRo/KeOYvx70szHkUthYzaCAtBMBnT4HjxThCv&#10;ZlRE36I/h9srk7N0oZh+AyLyrXPibI1vo4k7Bpw0CpmTkS6lCIhoSqoX4NchmZEuMEhWNTWpvKIi&#10;dwOtXyQp58wO7v1QMeHUUhqGlXmkIqHqa3jUbUs5ws2T9/kkYO3axgx8OAO+vtwkeyuO4+WIznzA&#10;AlkBXKzzycZaPLQSSbRNK87bmGkO3e20g1YdNG0ALtHYkQi/WkoMm9gxhyk9nCol5D7Tiz5pcAV8&#10;x9lReYud0mBBaPXywZHeOLJq+8TY4SR5b0cWBb/VZCOzd6vt1Ef2406G66ztab5bfvZ05fO3iput&#10;uyE0XfzJADpbnY9wwx5DQswf7Q1Qp4AW6v88qScC07gdTx0/Ep01llpe3oDUbc0soNoujuV4eO3v&#10;JlpcUVLrQwLORBytT8N1Rr+nNt4O2P/hd0NAyJ//y7TcIU7KolVK0p79ypFQfEM+3fRNZPMtHJsF&#10;q1mff+CLJzx1x0OMeYDJRyi7HoqUKhRINkPD6jkv9elPoBbuUf/13jo85njoTFMyPl8nnp6Gac5U&#10;+p5w7oDFxCC9bjHjMirgMcqv5Kh472hQkXvvyvakilEqvG5rPtdztqtl4ZLqlmpaSVJvSXTErshZ&#10;2BqUcj1Oad2JWwqIaFpLOFsjtOOyJ5NNkIGWiSV2r+UsMjxClLQe7+aU6jKrMREyg7PJYyeEZtLn&#10;NPZTZLSGtPN9e61zLSnp4MkTzUUOwsCFdzUSBylP+nWuamqNA4UBkezOwdMgx+MHvSvAjZgLUKLs&#10;FI4yXjY0cBAQrFeMdHvfMOs02UzdA80jv7vfHYvZs/5jSRpzKaP31z9DX7WP3b4HxuG8Ym9pRBoU&#10;XHGe6AZNmMEj7FlIrJIO5He9AhQ1wHyplpgGB8SMSLWcNEOQzBqSeV2pp9T0nwbKXm7Mc8DaBsWq&#10;nqIUEjYJ1ZdBBqvoY0k+ZSFwdA0VdF3iRTUKbw7m1ibfj6x8S9HPLYKGXN+t5Qcsj9Doji1LQ+Lm&#10;BNodQ+9hlhzq+twNL2mh3p3eZzwma8thjnZk2XHYz9fUNpf2oxFRr77ZTSnX9isyBpuC224fP09F&#10;fdqAVOzZiQNu7EaVjFMrqedn4WJniIrjfhX/Gvb620MbXsoOCVv01PvTLty1WlnSYvtX9tgsmYkl&#10;JGeMbIj0ihh/Kc4S6MJsBjj9KBCg6iBWt8JJ+o6t+b+YzTg5qZwe4lUDC4bZNzErP35OftcslUeJ&#10;XApyH3vnw1mJ/aQe8RRkvPCXab6zr03jkeBdXzXOQ2UPlRsxs/KoY0bn9wCQ8VkWe1QsHSYemwlR&#10;AjgG7Cj2z6Gxzx2l3+d22OWOgy4NpA+Q6drKqPc9ACzkOKyZ9O099YIPhUADQGIpHRIZHVbzmWk6&#10;fWaKKzMMx9dYO+4TBRBBmBiJv89GPcR4Bpei6H1TMrDcVzLtoxDDhTsIWiA3ZyfXQWrEGcR+kNSJ&#10;2NIMt2aFuWTSFUOjpKOTBj0zAp6OaTmXf2w5Enumt2aFLJcVsfSzBA3cWx3oC+SdX4tn4xJB74+l&#10;6hZu49pKGEqRiaT0Z7MTIrxraaaiomqFxsJJRodC8ffIoQ4R+l9vQhtdslvT3RJwZtQJdqHtdsJg&#10;tGgTTEeiLKmMKWQLhm0eKxK0/N3TLj++l0Fv+m5CnrANtNS+k6DnPaFkHObAtA4PUBJndxcvIQM9&#10;PQemHqBZ4H4COMEAt5wH0MDgnAFOiIDzmYSZWSFArDJ5pATpOXXSphhlrViEtAAeh4APtpyDjUK0&#10;on22t/tWblVnctoz+3Wh2ELWZcAa3kLRWz5E5B82lUgN3IOAaWqNPoCNLEo8Jfh28HR/n/6x9A1H&#10;rjDPkGDnDkQ3il7M4c41EWFS2lkfODCNvLxSRppX2/WD8K1BPT15YklsF2UksdT9VKNxs3kIycm7&#10;OUWWGiMI7Wu+1LxmSwiHr6KdnhQ2k39PRs0A37EeX/+bDcjy7YHNOFINN1VRDBW6+k+lVukF0zxg&#10;KCE103ldolm6peWA3uVmPfiRn8LFdqzR5wppnTlR0NOCp+a/O6WwsnSCOmZ9o/6q/KC+yryTvjsX&#10;PBBuhmNYA0lO6Frf20XF1Jis2KNFz4actsT1qUOHjHqcmKArD4hWsVqZd3/1IIM6wYH1WZTOxD9n&#10;SxR+gdQTPHSWNbKVJr9iwb8Hqz5pV1bKokbqMFzWbXi9sxrUD/y5RzHH4sTra87SbzlAfj+m+R3W&#10;R+uSAGY1HaGkViCWgaP4J/9EN9SJJOTfyuL9dPI7TRNZYTDVmU+d4BBcINWfHg7wSqYGTCXxEqgS&#10;6RIxyKLsMafz5aUwj0rz7Msy33CWFcZW+DR/PJpW4iYDjYRWlOCYSnYl3hLRRecf2Rfhn1umbz67&#10;ITzoqTg1UA3u8it7Xodu6pxFzygp+u5QWOVkbzkec9mdRPyFEwjeha3Rph9+OfvRZMoE//3curbE&#10;MZixhNH7PoMTeSM0uGWwcoDOCV+vmKngqUAMPhh2cr/4RjvipCmqQoq0+Z/B2gtO3kjp2cvz+vFQ&#10;3sd1608vc/6ML6Nmb142BeKBv+iX9gWL5/qHz4/mTEVQDYsigzYX6Qj7OMCdZoRU0MsUALnVq2io&#10;qDrLdFPSDjaqdDV8hIWX5Ow/Gjz66nD9qrcW/5WpOTv1PiufDulIx1HhRCzMn7+SHmh9n4eKAUr6&#10;Go/QL8EtoBAariTmMFM5LwR6aaomPrK5KsYouZkwKSLn0TFFFjD6c+3cyfMemIkneOrjyR5Fsfza&#10;7kPfLdnodIhks7Nt2EJcSctv5v5Tnc92R9MUNt99mWMT+nRoMKl5g7vbspDifDsj9riCh2lsP/yZ&#10;UJYte2AMf0tWdA5TtFg4bkD7OFMY4jFhd7tEGGFuIhEbyJnAxwG7/0SsxiJ/qTGt3CoUK6mqR3e6&#10;18OD6FybQ+WFiPya2JYWogAi0vwXTPOhv70v3zxm8XGnODIyM+wmKKwlOjtyJnTfBZ83A20rz5Kf&#10;L9zNxMSCnzrEbQvTgt+OGXgnanAPOFzJBHtTLOe2qhwJ97nNkZ+gzeFXTOkFAeum0d1Vrtpw2YR5&#10;q6S9dW01wBCosJS5fDYjeVqX9GP3NWonx8JanvpfglqilCVrh/Su17BSWYcMvpznBGN8Ht4P3XSb&#10;b+SyeiL3vzKmL8XMxT3d0laht8NcYKeZbpnh9vJWHVS8U4Bs/Eon3PwlOu9UWAnvWcgT4yQBc0lO&#10;FZzIJj1VyemLSWciI9HAMZ2RQHwltMTWjX3P4pTvp6i//YAV1PzLsAm/H8QUXDGM2uxTHvDETEe3&#10;HJ+ohmDZwRwB2lAmICxh8Ja56h1NxD7evV+Xcpr3ABoAYl5knYTuyfRZqqPF9smwqDjmsYwq8/PE&#10;2iBIaD/oQLRNorrPcf7TsrzUbyM5xuv8LQc8fskIe0c8YdKHM+SaBPC9pmURN/4BmklBGHNTTPpP&#10;M00s0lv5HW6I6N1NduCd/ATrc+eC0vOcJ+OLe7XyY7W+0ZvxZ9f0/WKFLK+klC4g/LysvByVSX6I&#10;/vJ/FpLlMilJh4CNFACKKG7SZOzHL484fRqIplycj//aJPFmKfWv/cqPnbXK1q0Z8QgUy3DP/THf&#10;lyqB08O+iIA1Hp5fyL3LeIRjLgwiNhVI9WzUBfXYpYgLyjePHI03XdD+pZ2OoYgidn+C/8G/Y1ni&#10;4j1YMshFyo6O2FEx3SFtzamQq4mlJkOUZ7eioKZk7FNg/dL8u9vVeV4BFfsIHYX4RcAqG9vBQpKx&#10;2G0iv+p8Qljddkkc/MaN5veAXGSAmmpRRyCdaLvWxd8/jqLVwgEDfFVYx0Zi/oiOE/O3/JrhhW97&#10;4TqxxOXFXvnR0/IIpYsHkldgUnquw5LVsmJyx8+4j3ys9Vke1FCtNyvpYeaWAykRwo9zir9//buH&#10;YEkKGXhnl7K6O5/vnUk/9vdw1rSJhG8knsUNs9aIMB+HeVDYCe2JOnjG+hKlLTJVAoZhzMuXeZ1v&#10;DjQYlHrU47mDl+I84lUF9vB3QJ/R73os6TFg72GWKYsJYPXcaln2k5QrhQ0TZ3VHhT3MzvOA4egY&#10;+EWijl2PuTD3OKlGf+Yfx67nqUPHKM2fF/BGnnFd2Yl96z0hXyZBcEX+SYOah5zWj5Pt1iCFzPHU&#10;MJNUTs+PF+bvaqj5vk9A39VwN3EjbrU5MzYhSE+5DcEvOkLBWMEv0dDTDZWPZ0KecaSxmEuZFVIU&#10;U3YVahU0g+kJWNZfnRqSqPHP8tKOlJNNJQDygaWCQlDrIuzo3XV7AaXjWuvKuylNp/XTcQ/3knIv&#10;ibXeC4HRp/gIxN34NrbE7bd6w4oNO6vkZx04buAFH+7k/ns2Zp+P65uYjjnYojn7o3u8ZoLEA9UF&#10;T4tvzvSyvhYjzVjwM2dzmezI5rbyWEh4kbuZYNbig9B1al3w+EnblcMaCPgQR2vw0u/kYe4INOc6&#10;E0iPxYdSz2ueeC+bHIkblx+2NrxQNg28oqAGXtF/Xw5JxvaC5r7NPbVF1gD+WV23UORxKYNOL85i&#10;xZx5+ikD2NnWIMDXrpBJefqAjIzKFJ7zJ8e0SFbmeA1cY40espj60YqCIV2+/550aXUmgP9Z0HN7&#10;JZumi9hzmybfwHRVFpfkfdbBRjKb2/hZXFG1HoMIQKKtAfVUZ+F7c9NY4cOuWBRU3Z0x54BxKYk/&#10;wUreyUmFjFfL8itlo3tzhHCaIqrGjJjvFeYnycP3dnPxho5y/t4AiiI4WfUWeeDuWRzsZdsv/0nC&#10;a3NhGcuen0LIgFM182Qi4qun0yEHhVczxoJZWHcgEhnX7psINpQD0565P4Ih+sJREmzveAeFqCt+&#10;MgVcJ78J9b525QDXmDirmLefn86wJWatSXtOmSf6sKe2oT7RbeCJLTmRVqEfixjjnhH1+ZG5gd9E&#10;eGcIUqYu23eW/lcDdax0/8jGbY9jfRi17L/9aaScvtVj63Uz6RpsoPehABvXgZUiiZhGse5+VK/P&#10;fnmkAF0DAycnFJa4xBOVJRHDBtpjYwYeZqQWSeZ+2XIeg2Lxbo8ws4SwLoyJFnmPPru8l8zKy5wH&#10;DBLnprCr8cuYjVBv+DuBxg7XQBTs/WrCAxaGWcS+6h4aP94u5+QtzOYfAWwMp6G6IRkVyTmtiUKg&#10;5GnrAb42+Q2xG8vDPTZbqs4ilh7Le58prp9dQPOdLRS4qTrIarYrBaXo1cTON5Hs4H8waXcmH4hL&#10;3EveDuGm4c7DX8IAvJPBDXSW7M9UgOMFHq9jMap5HpwH04RhNryAh4FJZfdbJlvxVpRUGKff/575&#10;fbkGTnH+wa9Lekftp86qamdB5lQpLVodKc6IW8M6MGDDzrXNWEPtG4dKk+KyMxpMwhiFagq9jLtV&#10;TI1+uPXwktMP3WpAr81uQJlBYmDLqAlXT0iecdMlz5IMnjHrQxkXS8GMXI7J+rm219qQVvNPO9tF&#10;H0xMOyYz0FOKkumy/vbp9/BjyuAbv0Ne5VHxlHt02OajdXXuo/dJ7qNkdY+22X33JQldEyrM/+Y9&#10;OfjJzc9Mvy05hbl83GCgI1PQe37yHFWjSneKmjjpKIPLFgpk4/2ft1+Ra8Zs38nogO5xpQFglX/Y&#10;4Cq65eUwbzl6AIIeAj7lZCd6uW8FVHknpFWdjPhuKKwuuFP0A0baOtyDg1/Th9mv+99kBSohgub7&#10;UArhX0miCltnBfnE5sZtO2j15cTtiJJ4MZYpC9WCZ+g6WyIHYMV9rj6gr2CTJ2d1SVRxe8ALfMy5&#10;OUXWUXcQDNcmDIu0uLuw+LutIXtqtfbjH35ZW+gcGYRLoMVNN/PyJ2h1Q2IuoT7y5rhgrV6fVkrX&#10;ugZIqNEj9vR6iMxdiFHVcYyp5pbY3FgSE0Akk0S+vK7EmxoJSlDV9Wjxpuak8nQyLLG3+SVgjjjR&#10;fKvSpTCxVrumuTGTbFRphhXtgWacGcLrvrMedaIg8e86ACwOc7u6kutwY0pLGQu196hi7AygMj2O&#10;VVg50LNOhg6P++/3IV7Zwv59CYM3nuePSNwkq5vnazqmWSy7mgrvcnIERtLX2sNWWuKGZZMxCZpT&#10;v5cU7pGn/MXswqoORT+L1g1wj4x00hr8vXjl0ccpLfHHA4/DEEJ95klBMv09xqBc7Rd3Gsxeokvq&#10;SlEz0PuPlcAn9fAn9XC/UXy85sQAtgi8j43/pJSoXUaufokJ5XTJaIw8rsedcb728ZKkhGKlfdk4&#10;9bzMYIt5noGeZfNlfB/GxGc3w8IEo5gAMNinPNGlT0c913i4boO8zrRVyDSAAUNU02zk1erQzXDU&#10;E8JSbTcNaNe9QPwpeqxlt2Cw8TOVxEgqBz7yBQ7CA0wd3NBK3erHV0YFuxkvyL0055hhMFByrU4d&#10;vGtvcWWN/oPqZwowB0de88cL2/SGoa/UcucyEJLfs9k6/UNiUjzptuqjragZML7Y34CPLQnDqHUh&#10;xldcmZpalAvtsXIiwsGEGXPakTXlp8yAx+jhA8x9jo/k8P6uSgnqSScLRolXoNvf9uzdNwQTJ+84&#10;0mDdV4nv7k3lnZ66BajPCYuBj+PECHCi37gkGOi+JujpvsEbIPV+W+/6QkfgZwb2kpYO46ot4ZgB&#10;TDzGOr1vUJg2YhMSLsomJEl9xQCbXWDuVL2dGXcJQCnc6LQFrV/vevCn/oVZlO38iqlng34BxBhT&#10;N9u59gsad/sqir78yK5kM8UMICLADkwnfV/lFVrR7RIBBudQVkawZP8GGjbH/GrBWT/+wYmv+FXj&#10;+Dd9XZmlpTdWJz4f5txRNM7jJSBmcOMaVQbApgPwbaX+XYWfvwr39HiamHgqrW4ThRui/7BharRy&#10;6sxH6uIidTgf9YQm+g8wNl/tEC3x5nyvAi8/HfRzHvRd2RlwJQy05Rjecs+fQ9c954PQyWqi8Li9&#10;84vYsCYMU0WdrxXPoZtdnrPdsQO33N3vOKlgHmdTUnbinqelzgmAKf2JdNfs3nR6ZILTn3CDpeqf&#10;/55Ku0VMI3srI7R0mXjk9xMeBLw9fpZ70rSme6cyiKQEMcNIYctLlMy7OdvGPfhl9F1nRAXFqhoG&#10;gzPF6B6XtyTcx2t/R7IOdTu8U+CyC4sJiSPX+cWLNbCPpMe36YtROayu+14SEJ2eX7eFbwYZB4St&#10;yNr2+m/7mXtpwOIzfQWO7IBJ7Oplyhlzeg/zdnxNlJCz8B+zYxxdmF2fvI23WRXy3UBVD4sVsRAG&#10;lGez3CGn8fUCPmDcMeR5r3IvpxN02PDWeEXkflw7MiL2Ykz8EifH+wOvfEbExrYlSjZ73DBI4hM3&#10;QywnBsIdRx33Qz6/M3kRavFuqhPfJgKkr1vRCY5YIM5JQ7EamumAed47PuQnaaIPMFpNtJ3vpIhQ&#10;zW5QFa/sZU1EiV0Lm0u70kR6KylHPnRDz489dTVJpXoe7bAGm3fhq8mmzBaD5hdeIP5l5O7SV5ck&#10;QiFVRvUW/Dw47XEAJOyGz0TDWHQF9F0KoQAzC48vOlO0fYqNJzrmt5/IGzdM4wY5l0G2UUe8VqJD&#10;jAs2UiLFiF8Oz3/5k4Q9ZPN9GLuviKJ6S1o7TkDyFYq76PozQNEoXW6b9feUg3IrUNwurPfeNa/3&#10;AhJZIDN3RzhT8iwjW5TtiDuo4YIbxf32kIyCYguIINsvzlHR17cDxtzdYlIehy/WKXye5wX/+yTu&#10;6sdcpG3lUa2Ni7cYGMaOGN83NM6XNUvyPmY/PcE9tmcSPnVDBGbddwOqGAD/mbO+ZoSY/iZdPUUw&#10;kHGmuVu1AviIz4tVAJOv/R8pDX6Fk+fY5ZF2qKI16mzKlKZjwAAuHYfQGpBBZ9uL3SEteuQMofIf&#10;gWKsy5FOpvXnd7ZkNho8Ul3AFCgnpcSlhYyytDEZnRePKhpw3z1XRmliY8iJjmeANp+/HVhnK7ns&#10;YjYNRJvMNXxW8D0nm2ORQancUDRZA0HM4ZQCi/iASk/EdhwpXgvmxoS3VIQvWdSq6sQREOJ0l7c5&#10;ju9hnbO2u96RC4ebTygRMpxlAmE8bORKAu0s80zY/nHP+2rX/1lcPD9LgZ6Ox+uxzEjJKCy5efcR&#10;6Yb4JByvHSG7mX9F1umYt5F3sraPr8itrMtQvP1EzZZAzNjZm7rP0tlCXaMJks0tjkJR1jAV3hz/&#10;EO9m5vOWbbTm49W/I+PWup/4vI8+DN/x+rg+smZ0r4/XEfOHrtUED5NWGd2uFr6Z0Br43jJXXTdt&#10;wD3H2Y/Ubwf+Nfm9pcjq+tmRcI+0G+2G15rTc7BKDLfztd4YvY/JwibTPWroyg+dS/V7CbsBKh+m&#10;J7Bv6KicZQ1Lv3TJTYXZZXpnZna6+qT3gNO9gkH4w6VYR7EEJqsngVHCIJvTiNSAIgAGwb8ki93V&#10;MkMiiJ1Xl3A3AlXZbIdD7aQVWuLIzJ+OgMiqUu6xSx6dqiz9L75LObiij6qWNiXFEpn5ULcPLOHC&#10;u5Aphw9cqJ9NHHXqcJfjuKqJJaH89Ux5uMqY958EViP0jQJrkDOkyuNq8WJ0fgwHmS3K6VbIh6w4&#10;ujASD4jNgG0Ym7Zgk04i5JUDLL/BjyI2A2ODbtsCRBLUhtyM7w5j9/H2qS/4N/Afq18l3BlkY95V&#10;Lpj68RsK+OPxBNx00vyNO8UoCoh7tPs9C5gn0qU/j5qwvxxzxPsfCUIB63l/vphd7jXEGTqXdymy&#10;XXcLxN3vtiPYLRO7OWZiiHhF9NYysjdmihU5E/R2S2V3dnbwgY1bkvCKXMo3IBJstVZ0coVw095e&#10;4Xsn9jOahFyT5UBuF3ErbCHpoe0aMOz+GmbPIgpASYvtTvo2OsuqiPOx//wT+E5a7Ou3pfSP3iaP&#10;xFFIdQm1NEXacClDSQb1AZT8ba82l+EMhXlNpvnR9PnumBArK5lqJe140fEL5+kALo5HfI55Z053&#10;bi9CVaBO9DUihZn9iuKN6/Et9blfG8vNiWyBDKTTcCQaTM37xw4QOFaVw/X4I3IFbRuk1TMGZNRH&#10;M9hqZZ3jwTebw5D92STfduPusGJYwm1HN2YvHBALNvZtqAuwIJrMi00UNJ1PlNRo/IcdUn/Wso2z&#10;UL0bl9SVo0rT9fc04Ijo9h4TDX4XRPHQ5Az9i0tJvCJud88G2Sl2qGWNKu/fT1xtlQHylUnW2gfu&#10;MrcyJ/h7LgZvWvyEsqw9JVvi3FMP30oGRzvynvCg23Xt+w6FX5cd0JdZlZV+9LqF0/VzV8U5n32i&#10;QQ6/3f5GX35NQrGZwJLW+Iw5wKg1eHpXjhQNKFG3yX9QJH/C6kr8PmS2l6/xl4aGOWkO7jw/bTBE&#10;ZSToC1QN8SFOI+JjJOszKc3xf8gmeMv3SJtxbhbl5cNxDuMYHJENfqzAxVsmMhW78S8cs6/JOouZ&#10;/OVJp61DFrmc8X3BzOa/E+/2qCfITK3e5BcpGO9GklGGHGpizuXEQO9rWJowi03g0tOmojIuDGQM&#10;KvlMQWPSMVwUounLxnQLqqgyGCsqDUJO7KrITjtBRXFgU/G0WHwzyvvmj08ZAK6uywjA/cGxvGna&#10;pKq1MbVFmUMAWho6scmeXlQqKNpgPtKlPG8q1rAtJydpl60lK7rj3Jtwd6isoSohf4Vcpr+6O3yH&#10;oCsokPLIxDed0kBFN/Wj92JsCcN6eCStMpVnHn+j52mfgEDkkGymhogtRt1EqM9xzHg5Su63mwgR&#10;E82gBQZz9JaJJb+6ei7NpJsLOVr+p1riFKnDsIt+IeQaovhQS8PX4775t4Ec/YjRm90dg+f+7+Q2&#10;u98pbN2sy2NGPJPG1Pr8FYwDr2NOMj1nJgdu3WUVR7qn/TkJ9oPRcSa9HAinbVySDHdfkUC6b0gG&#10;7L2GpaXMku4dns2rv74JOzGQvqtmWC8oK5OJcNOqNQ4GJ+JiYVmwbOjDAO6INqlli/1qi3JEsPKj&#10;5aM4IC1aCmwXQzknm+z5Vq50Y28iEeqLTL3s93vB7giQDgyrbqAJzCJ3kjxA16LbAcO5vuGAL4PC&#10;v1IkOrKwc7lwUCyZoncMx8SqIZQnG1/k+zvt5a66caOuCog0Iwxk86kpAKN62aiTjWwY+jkq8Ysb&#10;x3yyE5s1uvPPtjBHzoGN+XDDlWRt7O7uLF6Qt05sDuv34pUQZcfn1MWt8XAXaV89Yv4UcVBVks+m&#10;UbiCRHtobTa3F6uZ4iwp3r/3nn6l39Q7fuU98qIf6xfSPuDxliJKCz1TDV77/+lZ01lsdw4s8jWw&#10;255c0Gk8kh50i3cEx+x5f3+M7NUVyujx1BrWdwhf0UBuifWPvwAaMke6lPu2HDsuoS7/rHZuiIqW&#10;mrSWOK+igQBsdefCNIcJ+k0Cx4BICBI+4Q6yP3QDVywOlbxleJ9Vj/Vyi34W9hAbwCaL/7E9MsBx&#10;FJ/HHBsBJkPhK2iHROiQ0Z7mh6TTd48jgMm1hcFysbywRZeMABsKU1mA0tHwR2mJvpTMtUh+CK6e&#10;3WbfEs0tbJEzkNuwjHDM6vqYYhmxB+qUrprB/ctli6avmn+WQ9Jza0kRlrM7OL3UZRN5Db3gfVrM&#10;mQw0ObPlxV5JB7GpU4rrxDECNCR5q2WO1tJSzZExV5M68vGhMHbcT6MWqnV5kUORVgrgS0SR8T6v&#10;hLRsfMtc/N26bvAvSZm0WEyjrwotjYvU92L41hI+IboS2vEYzFVkdfzNCr7UW+go+S8pU5NKinq2&#10;b5PQ6zy1a6KsH8zj6nt+Fty5ZeIsZGCd8aMpPBETUqeCPE01Vt89TIFPaeEhkD4/D0q0fGhDmMjO&#10;m9xrk92wKzGi/rrxlrvl7Vy083pNq5xBSmNuK2Yuil1DQUq0mb8W6ftg67kd9nTxdKi8V5q/kBpj&#10;8VnADYffCW8cegf1WRdMU8414cygLosrH3b28GormPoUcerlJjshiPrC4BjzTr4aQ1uhjWP6pXOB&#10;9rnxhva535L2xSDnc/KRwGn5qGyKGmyaErCpzAy6hGSd4KzJBOpdxy23uZbjPOTdztxGjLsMdxJq&#10;pOGw/uOvA7q8FokGa6PdW/BTdO3NBOg8C9JNdVoWbVzYT2B2uwlMXv1tsUYsamrsm+jBO+ECawu1&#10;gvEA1eOwNK4iEtQLQkZwMNKfc9o9o5M/4IVmmxNjIKvFuWFahDh6+IlgajB6sLkeQG+XQ4WHUc0E&#10;OpOGrwtVkQ7totabWtWDmaMuvzapozQ9fX+bXdnSwfEdEAAnnsT8qr1ux9515ZyDr7XFxUKa3oTX&#10;Jm7twwwh8K+vEle7LPcK/4XKBkNTxrIIYTwZ3j+cPWk8PU7ob+yyt+77iSC4lJYDniNh1Tx+f1XH&#10;DV/uL1zh67XqOsd3xoKIbrbzctczkkI0V9vMdarXqqmuiQww9hZH3hgaKveSKsb8trLMNlLWBcKD&#10;w5Lqh2eRofMRGRIBv6G1wRjaNrfgsQhcHjXNofUGFK5j4aF4Yv6w5Vu2BHUb09tH7Df9zBKknXg5&#10;JVQokdrh7vAPHaZU3qvaHdAFNlY74uzaaTGDiJ+63KmHJM5cmxjdac8qzk1/Sbqxm1uYWsTsCxS3&#10;+VYpUrZIarFSTgEDTms6X3OmHrPd1/fyir9eZjUzi1mKBsfUWiCaQRuXUiHyhP2Xls+UkEtTW1Nh&#10;oWhHsLsNy3W/25aDDaLCwGIcZfkYhU4s7pXkef7zFxVdYDuXEU9kLmFV8Xb/f5BuAyV/BzZvvU4c&#10;vmWlrWxEPPbJPKVkMzndcgiIrSkTZ5Afk0FoMA1AguWcbJwdI4XjcR4Q2U2C8vwkZeRkj7O1JUX3&#10;c3LS9FmyNcwAkgNpFkz9Wf/DzRiZSTD3fr0cXeop6bbCM/q13MP3OZOjVKFZ1O5fZJdo6eLFX533&#10;WDkC0Chgk+AKDogBvbJOE35KyXCPYVkzfrOSxavrfNiUlSYRTiC55aZw4Ia3/HZzNqZ+Gow9T/wA&#10;iG4uG5ZKCbknFc+wNOSJpoCd8TfHab5TAPo2BUxca3BbpN9d7z9AUu+4HOlA91VyHEudii/ryQ1h&#10;X5rzAgrF2eFXgp1y9UpgB/IM7c+4AI0MpWDSKFj4mu7c4xr45Ir30j5zPNMDRWR+J2Ls8uLzJEQX&#10;lA2A8RU/0ABX1xmS6NWrBDYWwEQKWOJVIbN0eJ3PSg50uQCjv2Kdr1ddSzncPrJbTzZX/c2wjI23&#10;c63d2F87pjvTqTckevwKJk8bZOli6fv8n86sr+TN7mVBvh6kOtmrd9aAzQzHEJIaoTXQFv96dHxF&#10;0yVlGG/ubftDhXe/NCewFE8RJAKXw99f/BETcvV3ePmfMq47lbapiOkE2b4uY/9eDCrOOTW4ZmPm&#10;V7SmoEVNKIy2am09/n0nonuVPuvlf7FcWdhZr462a+vsDvQbyWqniLzrWzXsQgF/p5gMjfMW38rQ&#10;UfMZujGhKnx43Q89AvhD93Jf1ZH1OuuiQTpc8sZ3LC3fwOLJeQbNKZdVi6j8O1BRLBPS57+pWcAs&#10;bXxmYhOmPinKHlu8axdLh0+QbBTS3vA0V+9GPEW0Oj8xJu1MlGLaFmKbiezoejvE/DhckOb3z85f&#10;avXxg3Icuh2ZrScrprXaoG7hVpmeru7cSrKIkDa+8YWzd+QL9fG7JSklTB3jd6NN8B7us8hfBVW2&#10;DNj3m0EkL9Mu2HyDBbYWQJ/9OEkcrR0wH1r7K/4Ier09jpN1zGj8vg7SmHSdf9c2oStfDSwfQL5k&#10;VaDdv2yC6a9mepFS2QPOEkRSeZliW+svK96T/qZhe1okngnMd8ziId6IjqSVZScf5wTYGB3s46oc&#10;W6vpBanq1YkVpYVNek2jUmmgWvXMyGZogyb1oKblYKwyi5by+FAy2KsC312BJV85g/tkMG4iPw9w&#10;l6+7fwTiK1aZtu2mhCDHYZQXotzsveNSGbfdvLyt+PzFzUZnffpyRFCFL4asvoEDf3ko30Wwjdak&#10;1uBkOJJOW5oSCf6cKMoCZ7P8doT7EA1IIegRHFwY+DYR86Yki26xIof9RegufbT7++Z51Lkj2Zt5&#10;wZ/775XMZTMQ/7SwzRYG9F0O2Z0KoJnKQPNPNab8a8Us/mZFLxDnvFy+J1dQJ93ujkGWxCmLQu+d&#10;fMzHNvSM8Stz7JCpO9fPOWelqsUc/0s3HYVf3t9zw+ISE+L87nZStNvhKenpgL/tI93j3JjL8NGo&#10;RmoV4fexKzSHmt8bPUQGiCYhi/j1dT9RYVd6HrszATRCekFtZ4vNyOguei2HG2lAOOzq9NW2bDFa&#10;ZC2bOIu8p7fsD9ttsUJ53s029fHUxWIE74X+0203tChXaMRLynbey0doC40bDdTkIqAFHVO+blnf&#10;KtNcJ1v4keHtJfe8kka6+F0+igpaxWeBEpZXlXKArIFiUj9bQ6I+NR/XhK2x/e0wxpNnLW/oCJOf&#10;SNfy+VJxL+3obdCyDu83QSA4qhymSUgabZBRNCzh2jTe75HONtUuzM38/Fbr5D/z/TovBJvS8oyJ&#10;Bs1vYFh0hTNf4OlyAXAELeWRL9dOqWVyt88urrhEUpSxO7vdlD+66M/DCndWjMvxlFuRPPb3mOAa&#10;V0p59yArna9HcCJ57Xd5QKQ1/DAkK9x3NeqZuNpeJO+mraNTmQbn7r8jWesUEfVlau6/L+zYEpFs&#10;yXRPLQ+GeoXHt6S7xxffVFvfnE5/Z2HxLVOTXwjb+ha+JcDCsLO59QmoWH1J7e5SdMy7UupcOcS8&#10;kHCWLnK7mUE5YBGw6SxseppZ+GaAWQRgnW2kUt32Mfcy2GFnOx4CIAEJwJEi6UaL4RVBAr6zbeZm&#10;2QtBowRNuz4QQK3LE/fetlr9o7FJ0AWY36ZscsjuVrHMzUoOud77CBRJbHGb0ecmDLJ7HTgUTRDI&#10;weGGbmPHvdmhJETRx5CwW+bMSMvRfTydcdaUONYl5fHhCJ+czCGwqWTTZ9kIJ7Yp9sWZvPFgU852&#10;bHyMyuH0oy+QiqZtiJWoWwsq/iZOZnjT1vIw9mzKxszAsXec55Jr4+x6d38EFCSguDHSuIYpbTCV&#10;YOp43DD8MpxW2g07HAYzEh79bslVaEE9L36KHV6MDp+vg+goRhfuJOJpK0T1e6kIVA5QGfKDyWwH&#10;GHuMLrmp29ZKPJenwWKvk42U8d6ObfsaaNkyb2kXWArtR12l5BioF/g303dK19E/3SAUnQENmQUn&#10;JcnNYuXjum+iehpJjQuiQv0C3thl2CNky2x2lBt87/9+OPPS3xGYbfjQN18u0cDLdYq01U+uaqYL&#10;s7OnS+Y5ltStgO+rxF1zOQTwThgEnBE5QL5rba66XT5Lk3m3qrflAH3350L1R5Jtye96sj+OKt47&#10;NHxk/wozFLPxZmD2cLMN9zk7HKLortLejuCYPblzz+vTUNBcjoAHZKVtTMUrIVq+1mEfKioEF8m+&#10;XcTLtX96taVHdGt15yJTlfmr66DqNsDjwnbUQM6EWJwu47TWNkQf1BgMNwtuoYsLfFCho+F5irCY&#10;pZ9iIMFOuJ6TMQ68/2SxEfmPDsVr2x3Tqrq2Dd3IXN7Afif5L4RVlSRy/U2fy7g9lVpbh6Wql8vy&#10;jSOyp+XXv1WdFzmE4MZ1Ln9cXA79jMjbWo7Hwhad0HHv8KRbu7n6n8/Lj+mbWrLzyfxb4KOxUtsu&#10;RjuZRHFMS2IGzRiop40esf8/7b3lV5xd0z0YEiQEh+AWIITgFtyCEzy4Ne7uLsFJ8CCNE9xp3N3d&#10;3d3drWGu3Pfz/N535g+YNR/mfAgrC+lL6uzatatO1QAlqxkkHgxsN+Ujl+hgFwZFReWRUEBXtt39&#10;bdyCu0tEJXD5dn/DtYIbdMI4fAVmZmZEubGRdrZ7Ek63CPIUfNAbMSHetn9GPNEa2JkJRC7dId7U&#10;b0e01hnJqDiiRuu+loyBGjF4CINK9sDdcX6TS5zgke6mmEwbfuwcue7rlI2De8uBNIGNljp+dRQd&#10;2odV2vrB42CX+uszmP1uOKLRAd3ZREXLhcrge81azHp3egMsXFbLESEhAyzEkLTI1ZQ4126Ivu6S&#10;JHwPxLgtxekqvRKmti78KnTVz+WI4HWWwMcPxpQNc9MblWG/539YDIk9dFl2UBvT8mXWjDvdiLkP&#10;aUidnilzjj5E8bPirrN4MUBzKdfYvEl8Nzfw+MwIMFiDyuj0X5GKPr8sNiLd5Y7UoKzN9cwlRLYH&#10;WNVplqPgMeWewtbipOqxLRn14bHo+jWigHHevT/we5+veJAT2NAIPuS7NVOg8X3tH95+/eJ9C95K&#10;oaKimkciU01bGg3mZG+Fs8Rh+zHo12CbqooANm4FSuBP241kieuGSvJG+MGi30C704GzSwtnSdck&#10;TbnT/ruxQbbpC3i4uew/OmNd9JhLqJciIF+dB0qYoMaC/Pasv+NmmTW1pQ0/iZMdN1D9Tr0lN16V&#10;vmN8gcfNq5U/teGD0hOlKaAVyWi0bwWjnU+7+I/pTcFWEXCQHofhZlWOy7muuhJoyKQEABpLhv++&#10;luMX7ZCaT61/7u+MTJnMKA9k1H/O9AxOozfPoyGN6c5ZNnG4EqwcCHxPddPmfHxSsS1tfIeL2uyA&#10;XeMW/aNpOr97r9VR53uCdZk9Y0tC4zeUyRyThoD9avcIVc0OiYTnDiqDc8/IctedLNLv1z5Z50u7&#10;q+vHkcFrgH+5IK30/nsGzzyqNDWR5P377HmH0MhINHarheyI+WaPWm7F1JPlN2iTovqO73EiCAPb&#10;rTTzQ40PDrFrvKPxZ1adCt/k8aeiF60SR7+JGxQEoXPIP+S7iKbY87l9pcq+Uq25fcTb0XHuukN1&#10;0hurkf2ewMBW4fTGk7ZyVrM1NHqZQA+agnHWaIvOZaaXhMOEtiEnAoNpk9JZFhHOlA3qzEzcfyg5&#10;1DvMLA+s3DgdlHlvKE5BtoTdyzHand1Cqi+RHIQ3Xphx0USAMyIBZucacCCav7AagkrcIzm1f8i2&#10;fMHBX0SOqqwWsK+9mR6SJg2ooodGl0+/+lZ0ZeesZDJ0II+WlTzb6zLgNmCRA2naiUG4FnL9E/AS&#10;Ob/6XuTflV0DilZfJmfjwvlptx6CihYQ2UjMqzWSv15f5Rgt3+yIV3qcyOA1XX2s9RHo1BzPMEH+&#10;iYFbqf7qq9ARilFjKreYkFsiImNGc8A+5tIgc+QRKDjLY2Z97vma080Uqzjy+MdlIrTO1Af2ZKDe&#10;VadG0DWBtEO49MNBg8DvDQoyK337ykrb4V2i10vF6Ft6obpyPAEI9WR8lCQ/mWenB+VJqWDdNCjG&#10;JsXmcQrTVKUNQ+zxgwgzWg4ucRPnEyUkvn1V8kT2FH6yW7nElOWZ3/iRA6dCzPmLS/PZr7/QCa/5&#10;jgP5ZV8VOemS9mH4kdjLRyMY5nJWf8yPDa9Ml/5hRCeYH4kj63Qj9W5nN/XuYRe0V28avAABFY76&#10;Xe9x+bxpUSl9kat/chwx9/yyK+eofkXFPaoTeAK4V59JH7HTnw5MXY6fxOQSAs9jTPRmwsrVHiaZ&#10;LO/cPt8wnPjHIHm06VnTaiU8ozLIecLtflIJPs42L+MoeSeeRWPLXgzbaxenZ6EGl4dCuxlyXsTZ&#10;aoJTYVD6gYoCUf2C4D5d1PgHCouXHPmIE6lnhEzwZJKcHl8eDlEuP1zvPuPa2pa7mv7SGwFPHvRl&#10;8acQdoPczOpxOVPrCtjhXogIbY5h+ViEWOhYvys+NwEkcGVu2pTvxmUP/zkI9RPt2Igh80JYaqDx&#10;qpwYyH/ftSh9iCRd/suhVumg0boVaP2uWaWfyWvt4o1rIxiDAC3xHTTO43xbTnMKhxEzd/B1zgQr&#10;qONKg49qo1sO5bxD3OBsA1cs/6IbLf9m39YRnx/u+89InRC60HDJEIbKiVrr5UIGMY2UIQUXR0el&#10;28HiK6/HmwK+qf0VvlgmkOFHKt1huUm9P7NNtszjNU4Zq6UwQdXWQaeaU53tkcnrSYIuXSgHQdkw&#10;oKh8pdjn4JCx01wtZ+FsX9hDUjL5VgR2rwWiLA2pP9riqZQM0LngKrNfGROyucMeTPLmto3uCdkv&#10;+Kg2D/jjz3m2ig9RuE/Nz+Jw6hxlW8EteBMtvg0/dqNmUJjrZPjqUhc+8rBlnShof6n4DV0zr8Uu&#10;ykXt6SsNZ65SfhNmulhXhi1FuD1nlZxfOR5cY/0q6+Zal/2ZtsuK+OfQcXMsQUgKPXzfMu979eTg&#10;fKAJAqX86pe3zA78gUajM+YeKRlWmroSPNt4A3bw1Wa+6UEo4voiXAKPZOT/rMwXOnUiJY2svd+f&#10;mwcYNSmeFrC7xECKkMY0HvVMAOIOJjhAKB1xUseWzojzRinshmjnLsqRZJRW+r83rD+QHxU2nBUQ&#10;zUKXqFMquV4vYnm8M+khXfhlgMCxufcsw1lh8ybiaP7VpVey7UUfqpr6kW/WtV5KJUfntgPVmts5&#10;sueS1fqhHoKOHM8d9TZk6voDh2E2VftoJ84zCXtIJLKIirv9eNjNUool7ENKcCsYq4JlYspKg0PI&#10;M3aTi4Kf5v36wDXtiexZkz3iOvP3OgJXODCvlq7LCoY40Bz0uD0rodabqkWzBVuHfi5ALrekgyoG&#10;vBbaH3o23HW/x2qGCi+b6A8zifNnNkxn3OKG5irpktB9wC9XoKRnVqCkXfVydmMQ7jD2EaJq/ob/&#10;xYyCP7ERg2/Huie4kj2rMzbclNWOXiOpWOSQWSBj83bz/D5kHY99g1CaYB5/0NvUn94g2aDRjNUy&#10;ee6tR28rnMPmAaeBGsaNAW2bnTQcZ1jpq8HyaTu7QYktEM+vLwIOhtRxJxUkGY8odt7dJmUJ48gm&#10;udNt/eo2+o9LuQlsBXzwT3PEIHHkr73RYntPnUJVHBq+O7lFY0OOlBoJxUJS2xXV/e/28BnFNdWZ&#10;pu44qtg1/GdyLWKZi8YMl/SnCPmRrh9kxDsZ8zL7cVnlNYWsZUK0K2ddrxsCDhesXDgum5po8HPR&#10;tO3ent6wiVL4U5snPA93WLk2rsI2jS8qHSc+O6/2u0qdzFpgaj8vvWW8wQs+SA8Xzhlt7WRNJ9Bd&#10;OID29Xs0aTRJyFubmOQFbS0Eijo4SDHAp8TFwTk4ODi1Ak32AyX2n3mrmEASkGKDRXZ9tUccvAwG&#10;yQVY4Wn0Jvyg6tLQdJ4vfharJyHse0FdMKnoJauiqRlpnH8aGyQKqn78xL8i24iFeg9sL8glbfSq&#10;nBZCp1C4v3SX1aDEbrbkac10MzU/SLJ1rc1cM2d6gYbY93w7LUw6Xyb0DKlAMBebsZLTKfOgBvVX&#10;aMkle6uybshcp/EyzLuLjNH4PoeLssuxArFc0ZLdZJRL2Lj0s7rXKRlMB+PvHuhXlRfr8itHF3HS&#10;LstmBg4nGhIJMiMP79idIx7fYhyiRNUMvypYRImqUKxf4kJXX4Qnc0jm/+2MLDSzAyOhOYHWkiXQ&#10;HWQtc+5VFDRmoynHZQwKs1RG8Nec6ayg3oxOUrpI/vzvNiR/sBkcHBZUWHL62BVQUNlwKoLzEkuy&#10;j2/2MyQStfv6A5rTuhxiuvAbLQxC/LAyXUY2XTAO/cS7ndj5m8y0fcxSXJ0/SkLOidEnlg6wuKn0&#10;a27jkqndDL7uZaNcAbS9v8KR/dKDsYRe8645j+PsptLbzay8NilBa1/R55AlWUC+hGKuQNqjoRZ6&#10;zrbEQ6jUvQIVcFSRp37DiVDOXd0gqQEuN21+/6K0GvM2kswUG3PJ+RQKLmaNVDYdrQaWkdFlkudS&#10;57NGS/+Ew2eJEGTBhEhWIT4r2+Hld75g+jioisS3MEFJjXcdBvprXtNwqqVzm09GFmpz6R0zmztq&#10;TRYC0s9zQYKXL224iuCswTtK11VbDG48BhEEgwK4QPAnpPFxQwzuyHt8UC/UrzRIIGty7n7PsOoV&#10;Kd6oYs+QINAjwdSCE82qZ0j88LvD2EXjvimzPosGWvqrZozNcZWC0eCIts/+L3o9fWjl9o5IRwSq&#10;hFRh2oHHe7trV1DWMmgLd4q3deRWpcO6hy5RsYrnTwNWzTZ7d5DaqCcCAtVUR7Edqf7ZmfZe7gu9&#10;Bkpy4E6WSkbgeLqpRYUSF7j+gGtwIwMk7SPIkeW2x+2M04D3nG2p47cT1Jq5ny9qymdPk7Qn19GI&#10;GXGbFDbrLtc+CM1d64aJOdN/QXRtnqNzpEacQhJ2RJyl+qNigzjJhhRyQLfsNSEFeMBl3W29qX0B&#10;DJRrKmGfwID9xcGAfZabYe2YswFcMdf1rPL8531OpfsnzamDSwoiaMe0ykUklrrp1MQEpsVM8Xd/&#10;e/UQpZkPnxnIyGA8bo7aF6otpvGPWlq2jZIdedDYpHHh3Nzqip/EiaD74ngzhWRB1dHqK9fvFhOr&#10;ShA2a07Xzl5WxEPaqSSOZ1ESvbgpvOXzOj405zfkL2I+eiGfwqTrLeeV6E3tWAG1eBHcBp6uRTh4&#10;pVRe0zmt7sKeixUYQdWWb70QExY5euoYFzdrEYX1qp3wn0ZJxSZQaJ1m3PTaSqeGf6/OvFeNSgZO&#10;I+TqukZ+SuCt4xGCaADjNSBPlGmkRSreCyhdd+m+wVDno0eH1zhhT/CrTmZBgiwOLTLEyKqdlx0q&#10;bBfdwFXhHNB5cM0WgDTX1+Yg6C0nmobHR6FhxG+iGpyYWGrxP1gUwdjXfK51OaBwGpTPptsPfRsj&#10;Z1cqRzU0fpVFOl5Y2iB/mO8crjuRxYBKRxhxFbUpEVkjbhz7piKLOJqYMkerVVHUArIIXtJuqjLI&#10;TI32MPt4QadtVK5GhxParf/Pl2v5QzYZYG5nfw2njzHHSCrXW45gxTNuGxRIqHPdwUlAQgj6x25x&#10;MmoGBauM38mpP5+WiGDrF8nblgnOMQTNX5ESkmTDHwv51fo98Rqa5FDfoilpdi29rc+8UQar76Oa&#10;oOZXTlV7zVWzzud8dAT/AN2YeQCdsjlRTgdrQiLrS+Hvv51jSMiGiFyhbM9xvJ66YWghQT04Z+Qi&#10;Da4cJnOKb8oheulTSeg/p+xTlRTyDKXQ1HXS5yAqRt3w67SrA3FmMSQRHHl84/J2HT/frsdRjUqH&#10;FGhW3lSyKsTukvzglKEUCY5/S6L4Wx8d6yTSz493C3erKC4+LWgs5PBtix2xqt9ru4diVlSgnnba&#10;43Yz71pTt+6KY2/0GV9HLi2URGxy3GiJyPPPjFaTDa8OysIiPqNf2vmoqUEFXol0/J/pOyNJenGp&#10;nKQkOlGszW1Twzpkpx46sU4bk8xpecUqAmM/9s6eP49963gXnRwJNlNwi1RfAuv7D8uYC+F7CyAd&#10;9u70RAnLr1rlzML7g0DMtlvgPWbXV1dBBJnTtZPjxlNCe/gD0pfKkiUimllGphZ3rAv49IIem0YD&#10;2wpVhLV4Vr10QoOk3kKd65XyHmdfmsZtMFcOWGFsCkoU35kkzB6wwrE9yrYfQj9tXrfEyBdBSs8e&#10;2+PoeB+MIQBxnVXK6cm6vr1kspyGmTo28RN7Q6U3B0GYruExT7/Rzh2YQ3TVxPlwbOa34CV99qCa&#10;df5EZXC2JL55Jnmrd+e8YiPR9/lJtHPzIwWFsNUiuWDDkCwwJMw8kWl5dBQtmcNGpfPKarGmIDR6&#10;Auq2p9cQ9fJjHeY5QeBBE9l08m2nxmynfPMD3lgGP3w1JJhUY7q7QlZmfQmCQI7CL3j0Z4Sy40rC&#10;Hw1Dbwz//E3jB4VW2g4EL9hWGL6yl8GbhMlqsp5qGsvriVqDN8jms7CdmhzNylaG7J5eyGYgHSsk&#10;1iph4bCHYmxjlPv3PtL4Ef4+0oHQDOWzsnlf9FqDkKtqIaF8rAnrFGGVIaMcBjK+C7pMIFb4NEdg&#10;p+cccsYT/mdQfM0458noeXZ0rr4DT4rqprvLO/Xc63aHaU8NzX+xOa8mMFr7vHOLC1f5DfJkUV4T&#10;/Kmu4+KC2kwldnGuj/9ZuHBUhQV6RQ3+B5tJpmwbQr+rY/i+pS9498lAtKlCWnDpTmE3BK5beTEg&#10;uivDFnPK938+3r5n77RtbmA6VkF77G39adFISLHraLClPiN4Qp0TO8i7zTJaUbqjYN2q6qrunq4x&#10;wG9l1vs+fFJ7RrRU2WHb3WqLuKTj3/3877Y+zJhWFAXXG8tRHBs63GlV/SjqZE7hc3o1s9P46yF+&#10;sNgesSW1GHW9qRmfV6t47dAarVXKBH3NPLwPnTH7o1hBaPgKXR202Lnf/sK+MjomtYDBmgBjJ/TM&#10;gt8c7UZqBOegnNIQHPitGqbR+aYB9mjBgcvBE8wt2/P4eXf9cD/g6374yXH2iC64DISDg4LWXEgi&#10;8GVMEatCM7+9CfZqoVuuunJ7mzkbW2a9I69xKvFi4nL5uCnnAc9bW/bgfsAhVv0wEZ86yeT6tgAi&#10;pV3a8MpcTOWTELnQug8F8kpGhm3TRnjnbkr5zMYX73kPvM2XpR/rod6i6WZI5/d3XHvs1vANYak/&#10;b1FMsvzXtao4koJvepDGZlzJrqS9gwC6UcXyLFoAuF1ulOEwk4yThPr8l07LKgJmmGVkMd0/ggJh&#10;xPcCQ6zQt5efntF6BLz9fR+gZ/1/TsdXdMmTwlJC4QUYxELLW/+UjCs43bjxIA6HxllaWFQRlYgx&#10;Cm5GC6w3t7N+OVa3HmbxYaLXeNb+lvCsIre95C7bqdlMlbkfMo930wvTNLsK6/QQHtwOQRh3WVdp&#10;mp2FtblmaSfk690MX1E8a1BapXatB1OnQZdgpxvCBYdJVvWvv1NlG+PyOtO+0250lkHpN7Ibp9es&#10;+fDpk1jlbrwUmAGbnt99rQ3G0MTE4mas+UG8w7GkauvjkSYUocWj9c3V4ky7bTM33ngu/4OLaVi7&#10;O0tRA2qN59K7Z6iAEJDPCyG+ItO/FlDC/RxOOkaMAU9Krqdr4uQ7UQcDQuep4+mIO8Z9cOzZkdPQ&#10;1RDfxqM/LILOoyxMKzIQ6ocoCMctCsf2Ei6oaHRMqb65wSghMBAZ7AjkN/Idzzg2spvauWvxsADG&#10;vGniec0j5vIJBHyHjDAdLCOKefEA4vTxWaeJ1RlUnJ65QlER2UpVpx7CKwty2rlHb+5o865rWDOn&#10;2OZiV8F9xTYWIypKqCsSCn9XbsU39FRM6RzxDMs/CE+uNylvaHUYWVwCjaqRIaVeRKBw6tXNPiYK&#10;GpKB71MbR7CrFBC7igRh5LwgWrY8o7Pyy0csy3LZ7EMYoJtxvfctUqwpGmxvqXHDok/ZCe7BwRQv&#10;mb4KD90MoTqkxQbJpTTNch4eEusGWgSFWqRd//dNFucZNKvVgCz2QIkVcJcqLqvC7ceXurZr7k8L&#10;LlnzBhLZ80RBxz9bbQ/6cIgEyr5b5ZGH+mqQrCBbXB7bclYjjKgE294fIWrZOQWk37p19QZQUFKr&#10;gJq+sHGh4pt9S/qYF3VlONrPoAVm4KBSRJkzgr8NR7cJgHMj+zL2xpefQRSmLnWbn+3VbE3o+Ij+&#10;7Ihh7ZfV75mkjbNGmnduXEXNowbk/tM/+JhP4CcUNqZ/gB45YVRHcKuzon9opw6XEkn5OSHOVQu2&#10;3CDBcaFxkc5exiehv/hdNICUIqlGlRddoNrZXeLkQ7dEHU8MH5QKAhLknRqHDuQkf4kJ6b+vsHfA&#10;wCKF49BxcQ2GbWPlRJdNS5tzWcA8RCPp6qBfZNab1ghLuUV6kE0MZpQxyXhMoN5jMX/XEJ4cKLu5&#10;8ycrGvZIakzyISn5KSi3h3bccwmzCo8Njb4l3S/eoOfzbPj41iK1JP3XLFJwVvteXL5J0zuUTxIv&#10;DohD4ALfhrR1BTYRG9YT3C/QZ6opQu431QhLBy4MlEjBksnxCK0/9lYLClwV/RwTE1dMMA/25Tr/&#10;KD+e3bwyaJoehYWCT0Uh6TObzfxBgEaDaH6dFJLUnLc5zc96bt+a6Jpx+oX3dhuWd9UA+cDbKsQ3&#10;Bqx3iGHxMXtlkzskkunefvdovtI8FNdslbxEK1vA3W4CfmcokVWUb1ounb/kRj3v8TIyaD/zAyNp&#10;2gguk5MuI7I1CK1z4UvX28SSZTGh3Z67GieKIctFInGBWf+XP5HA5qLFhHcR6/iBhtTplGNY03Cl&#10;NLsS8WUvIEEQhDFxSjF3fRBmlX6g971XjMkSREqxKNEGQhNe6C++hseba+G/WpSysXMb+oSXO0IC&#10;/tHcQnCENlulV69sH1ErqTHVV+y+72L9h0hYp6D9mKCwl2SptPyCKNaAhk3IjUQ4ezuswmfp0am8&#10;zMSCiGDxTZoU/AfjLH4FF2ShHuc3gN8KCyvxj2qW0UkNTCs3Rp+IvxGbqGKM+lLIo3/NU6RDXnf9&#10;8srH0SrkO+ZcrTWqP7tM3KVZpjez7lgLdc1TA9AAz8emXfk/AaL71Tf0+HSduUxKfhrYZ5KaM4da&#10;0RBI6EItL10bNocfr+30MCo4NaKgeaCE3rl9wpInYtDvjwel4SpsqPCi7YQllSzpi1QqDMP6jWje&#10;5sHR5Z8ihrdI9uLmCnSvS1NETf80PrgKzfSF/kTuGPbzHMbhyvNkcxwdiVVhbn+rTCIwN6ps1Uve&#10;GyuvaRxlYZIodUaPlDYg7XDsl7cQBeKJWd7MZHtqGiGfu80kuJD6kY7uQIy/3w+oufK4ys0YG4Ef&#10;VqVsW3UL+COG5GdHEsDyIMIyqf5NCR6Cv5qSu+epg3mfN30bihk1ooQcffFiv/yNqM6liGubEWyD&#10;JkXfIM4sFIRu343hbR3/9qqqx6kVacDJ4q5Og4LhgKBDuGm65ShRPfHA8iZ76v1dMHwnDyc6A7+q&#10;rtvza2ei2i4bH+K2lGlCZvdxDeSUehKdCB3fyHBwRug4o6nNE1IS7fScIz4BcMRErCd0XD+zwmrD&#10;syrhC+5w76jQ4PnleI8j80ICnShhp5EpqzN10kvZ2+vgkR6eN3nrxzDAKL239CTxUjaXHEbrI96Y&#10;Zbgq/fKPqzTbWu6y3cnNVJtW2ynmaClhEBwb8WHvnvz5VfRVuuWfozvWSo85UnMMrPMW17+T/JIA&#10;r6aSfu66WVRuymyK2cOw6HuMM3KGFipo/byJ9XFwFY5KLk3J3z7RiaF5UgpYnSvNHqE4pNfn5+NH&#10;GY/nkcH7hclf7R2/1EAb3lM0VveOsVeYGgsj20zidU6LSuawSRLTebaSFbd4k84iu3/oWRNmY4ok&#10;nMMuHzDqZ2eaeL0j/PEmBv84nVxPHk2LdI64FNq40TV7XJ4hLkXn3sr8qcYqjLmEIN/KCNBGf7S7&#10;h2dAZl9VmOYNMczaqOLFStHGr+dI+jnNc5QJ8yHHm+eFgb+CIGRB+Y+EGzzbTShxvQnLGRgqnnPv&#10;EfjN/CffCLRdbwtH1TllN/wxXciF6VuaI1UnhCc3utbNLsH7EQu3+sH7wCQEf/FNOUAPnUQVVtFi&#10;d68weBG8foFIa/0Lhn7MeqD5L7C3SWzbtVhQ62B+6Up4cWov8Eqetvn6M+SftdcflazJWfTwwGaj&#10;dV2maKKJcK/11fQH4W8sg9hfyiYxJjl5H/goYWafljEyY1/ipOo8b76MLCR2PmzxqyVJJcdbcTZA&#10;ygTq2T3jbTU18iX6GNprdikJYSX2jk5/hYwVmY8xhCaZmxSvRsCeVqyZaTnm25OisVXFn/G09Ypa&#10;DZL3MiwPiI4IjohK8kxqGWfwFPJNDsftHmYTbWZeeDIUjXIw34jp2dzU2RoaZReyHgrHXsY6oDS5&#10;f0e52va290G8Cr31BtxRtFUgUhGJiskcgla0+hEYw4ni1f4AMHEKvEumg/f2/uKDVH1qNEEkYbv1&#10;2/oNZB8OWlhJEH94Ga2shExIl1Nr6NsLxyaDr+kxyaFVYcjZRsbklHxvtNvJbM+R2vYvRzhNzXxl&#10;EFD1+3OXE8rseYLoln5Bcou7d3toz/fvcvY4jXG48YaVcDmseHaoqgjK0YevcDeaYVjPnH0Qu5FM&#10;Ui1M/qwWiuvtuN1fG9u4oSqe5S6d8GBYhcVnitkIN624EPFrlmGkGlv3WHjlZamk7+cvexCsHJr9&#10;CloNa38UlmZ2HLF/suvDjODXC/k2KnZiwImvaZwhtYiD2J8THgos41F6DAwM80dcxEkjaVPTdQj1&#10;3vMTj15Dz/CTp2u6S0fKd4o/qy342a11Q1Xx3VytwOHOtsN1hGYXZoiicMpdBdYTgk9QAMxyNGeZ&#10;YQIJXx2SPrxXPvyB3YDR3Bgaut4ZDCa8949Y31T0vFUMDmTuzcKKU61VhrK7QixnnxkSi8bqngrZ&#10;EiaIsMPQ3tj7zUW2NtNmMYAzGYQpSDJUsxWCsMKsF9/2DCT0HxMaxLM8g9GS9Jxmjeeev2kSPetQ&#10;zV0dwM7CpGKYnpF1BDuKHQHkUIkBq9fHLxs/ncxu4AXd5IIrs8fbt++UX/DK1iisJWX3MYR4DojU&#10;GsjrT8Xfkt4x814L9JaOLurpIyCeH+qZHn4aOJyEpdBk63Chz6GXYaVjf4BpV12Kxf0tMPzhXwfh&#10;rmBoZNLZe/vO3r4Cg9iL+Pv32ahYPASB9NCQUERxc/sm+0bLVcPopN+wjKriThkTYx/kYHWakUk5&#10;xLXsaY78ARsP2Ov2t7JqKz321+adiw8Um17jbpNBGcwRd1MxJrCvGHi59syFhRYghryN097HrNAJ&#10;gIArF/zEIo4NS9QTpjyDH+bsUQFvIGQ7X8qHa4a7eWKvgXIg/GbJjm9OkY8UcXZy61oiRMmkZpDu&#10;8U8RLrrrtGhqHINvy1ASeJe+dwL+2N7TrfRCo8+ZC9dp5plSE/bOg/zz3jtMLP3Y3aQIy+16yTEG&#10;HQbDXEoy1uozKfh9Lh++sTf41LVoEzZUIK749Fq+17wl6EdGwV/lTO5c64DJyW9QdxnbO9pReeiK&#10;yx3TiRcitQJcHkZ6kiWbx00IVvZAvEytoG9qIDyl1RZJ+MUXsX7yvFoc7tSAJD6ZcxUdxakDNnhS&#10;GZ1AdjHac3dIv2verMgeSuJPbyzw+m1rxKbkGltXXjZ565RQSiThfmSp1Sq5b33pn6XlZZAVDMWm&#10;YZC7uXmhMdpypA+btCr1S9aI/DNF2lIrCpaHT2nQPsugR4I2MbK5KqRs1/WwZ0y1ZtirlSziGYLt&#10;Ce8slu3twlYsizeGb+fPTSFpFTzxrf4oIMB3QrMZaQPBSYG23IejSyoZz6iYTp8mw2P96IYkBH/q&#10;DYY/MFDPVvXuwMV39wfDmXxPw81x9hRC0gHs7TMo9gD51PeUQlceV0v1BKt0FYUDuYG6dx/Q2gcM&#10;kJVKaRc34b0D6p5JqWuRTCbEqRczrwWE7F/Q4hyiHQ5LUxxcumhvY7zP7FvsBjbFqXc3JyG0Nz4L&#10;RKxXBGuL8QOX4HgWKwJdkWT3A+R7wYFD5oZdcU433bwL3KsSuC/vKjCjSc8QLnipyF8u3m7pECjM&#10;yQ0b6RYQyB8ozLZM1DqFxRno/H7en4DI3FT+L12t+8HE/IP96LVwQ+dsSC3hK4FeUdvyxYz4XVEH&#10;WHhXcqYzGiHhN9GxKX+CTubn1ftGRxVZA6qmRKpnK1S0rSMW0nnpKVERyznQtw4zb6hu7Vzkhc0R&#10;i3Kgv4ZUGPktmu6G7BLVS62wKVgbmxnUC0J/aqPdqJhUSK3RwVQSsKxmqNZXlXzmBbuyoaOhXX/3&#10;KJCSc4IMsouWaG15btlV0xtkkzbeeG7xGrWmRAZcYI7oXNsqmRQ+us8VVQ4jjVIqHqcyRFJaGW41&#10;0NUUep0s9NKsvHm+09s+jzhp+7npoWvkho6qIm43fv/Fc2mE/MtXt1Iy7wGuRxzvjD9EOpoT8bvW&#10;j0q7g6/zBnwqmQTkAvohKLxWdsOTmL4nveh7TkS+qkPrHt3I1qqp63i2b47Fh4RLVljPNARy4JMy&#10;e/6M50/beP6Ub7D8psZ/jXp9GryPmdm6YkNuXqj38L5p2uLdygkXxunNl26e1TDBooyYs/ZaxTGX&#10;C8yhRfMIxdL2t3J9X51XNon/4O6enkLgt1lYvYBuchKSNPUrvk9cYO/9Cp0eYh5n6eMM2dvTVbTJ&#10;0CURzy2UI6gBl/dTVcxCsBYOujLuieXk24nXYsalaFbL6FgLTcHDy0lrnqsMb0mfMAC+LnrUJhtC&#10;rIRXbGGS34sSP7+eKjWkD/7tfdgNwW0FeTt9L7ryqmpeyhENvWHx/gF7YE+SGrt4SmH9J+BhOWqq&#10;lfb3o1dIV8tAne8yRu4qCtjDqT23tER3rsX3gihud1EyDULHRGNlemBgePiAN16PMkOXEh5Spnt9&#10;TVP6QQCBax1nINmMdEuDTThNFGWL2EOwYFcq3s1p2Ok4p5SGL/dKbfvmHDeu1xVU71k/d7DxP1Iv&#10;IA09J7oXnk0cmW2psynzZ7UGWV6Co42fcUqTXQLT3XxcSR4xUHFodX2M0Ua4iQJrd90CguA/PImh&#10;6xuQT6kwY2ZbCN9MZFO5F15RRzaX3nyKfHutLGw8q8/aG1prEv318WylOhApnIQmpZ+BtflY7lRR&#10;2BmxOqe2vnVW3UlvfChMaZuoYrqhADGJ0jUCFU2p0wWxhTJ25rcuqKa/vs/t22eGWoj5aP9KscgZ&#10;xGo7E2V+m7c6o3WoA9wt3QyysuPbekfe4Tn9ARRByzqAFDv7Uea183ZN7JUvWp09KiAdDXh9nFJN&#10;a52GmUubC2XdadRzc8SVJYUiqRh76Do8vDqK2/VY2edkaEwJyitie+3J+OHL3Jvy7+1JuylZrFrg&#10;tKOMZ4aQOjtsu3I9c7wkdFzU1iJcjPe2iILPuOhbmyEhtBeHfl8Dej6tVdqxfm+sxaiqHEF6DMaF&#10;H6stWVGM+61+VEvNJs+Ib/0ySUn2YAGlWvurukpx7S7w5a0t23z6U27fuLgHl1Bxgr705Bf9OzrQ&#10;ctvJ3Z78SuiiNZ3VpHhKfZ/lUMvvoqnpt088KwuL3d5YRibT8uCgVGXwySzF+1zcBvWo4BALwbkK&#10;S3wxx1M/spIccMPQmHUAWdLX5T8giure+/yZ0428kWHbrRjns4MXDGs8R/FibkKoVxfaSdie7wTQ&#10;hCPCwv/Ep2bqzFNX9SOKfGHrUNrLV5RbJJOR269fXxhttypvmV/8P921KK/TPbUcE+iH2FMj5UWM&#10;xWifXGesliPiEIQHnVLivt/CZmDKlBL0ZrDHao7GqkLkWnGI2mTG50qTLAArSq4wgA68cySPGFtk&#10;GLady8sHDLa4fHybsNj+Nzzq8/nFeVxYGaaaB3RhWa3bzGDhRiatLZXfczo6CgzRRXRMAFOXG9PE&#10;165faYW+FXE3Jri4uJySlxVyRnTIMamDgGO4/Xlk8TdP9fIY3A9O9d7o1LLWHRgjjkpRrduvc45w&#10;kwaWTGuncLeg4IhztB+1cRPN18IbP85uzK1Uc9rpUsiSLsMXbTauue6gj8wnrmdOUsM+NBTpeZWN&#10;qt81aG4WNtKXIngU7P5BSaU0lZMNUfK3NlvF3NoM62MiFQl2p5DgSv+ak1n6SEbN/3pWOBvc5M+d&#10;DNKo51wk+g7kxG5DR43BUojLobfBLjw+kqmpDOsNsDffzqMP3EyljKt1LltD1op2ozNT5CoqXtz/&#10;UHlqHdttZ9KPLBAH+lflc1XjmtA5b16dpw5sM8ypnwTGDJPVpfAhquJawN7XkylwtTSVLhhIJSe8&#10;svG4c1/8wLnHkknhH5XPm77R+nFMUjZE0NXxo9iQWkitR0TnoZfJH5XTRNe83apM7U0XhmPkq8W4&#10;kyhNzQqmvVRJP6gGZoBFx1mSZPOKqjmB+WdKr5HVAzZiGxqwzWflrNsvTTPiBc+T55IC2xWrAPoC&#10;QuUtuxCUv2fvYllL+smKMSK18dfht/k+z45GEhMTk80+DKRiUC1K8qx1p6iH6nCapn6mfrnHLrul&#10;WuM7TQ5rIYmvUQCtgIgzSDNmPlFiYOEEEdOC9bt6U8cgIApkS3okLxz4gwkBT7XDHrxSpdaIUz3D&#10;4AW1pXKSCM/i4EHoAoWhhIkIgecPV69E7FKeI++5OKY/FnqH4HZSCvcxqhDCM+rSq8e34q0HP0RB&#10;BPqujS5M0labE7Dw7sN6Y7n4YlXmft+HgeYIb5CnLALMOhHWKqD4W7sr/CKMMiuGWzKn6Z9BPolY&#10;AH0H1ngW/ScyjJaM2fW1A3gHQs0jbqCA/HkhLLyRQ390vdX2aYh5jkuzs3eWECN6/S3ijaiYBkup&#10;e5qoxB8e8lKdQEhtjALq2XmF4I9Trq5end5rdHXDK8zXS8foa8YIrVIzZ/b8iKqarCm1T0ioOIt2&#10;O33Gakc6aJdeh7aOkCmxBNIlP8Vgjs4eT1oiudN2uMdOWz6X1yQMJui215jkFH7oxPiZN36tbpVf&#10;U6lJNjwE65F/tOaVXLiyAxqDqvDNhmFx1A+QxpzE15PDgpTKZPomRs0iejPJ0bLZmrLxoCOWRRBh&#10;hdQjQX16VRhiqzPcNzuOqd6x+Jtyw1XlbbaoxMvy6HbzZAKgOK3EYMt1glsMhzfO+8getBizfLmB&#10;f+1N9gyeMrij3iU4OvRbSpG+ntPAPHusX9wojET6xPiCZXP1pSf0zc56XAsQddkoNhXcyDAS/hDo&#10;m8D+Ay7+6VoZSefNDVP9UU21MJcgV0pGlN5pfQw/f96kQYGFUNvv2ix/XgpoVfJ8ekUSGSFMtd6r&#10;w65/aIZ715tLThFML1n1+vWbMr1N7uLFKvjkmqeIVz6kgKG99iQvc+oUK9ZphU2ufUIUSK/w5VlO&#10;FueQZvzExY9D5VzSGeD90vlnB4WpWNkL2UYRF97diTnfCoQ8bvHWfyb8D2QW1n+RrRuNPlk/SFux&#10;GFpGKesNhSm9eUHPEOYXmxqLRLf4AB1oJLP+ivsR+a9Al4pu9ofeDHFS9DiPgW/IIO5XvPeuKGUt&#10;0mNJbxGl1zwP7oxu/VE2UWMMSy5SZrCjasQt4hO8c7BB+sjcfBZcrot5yKlm8xvozEB9rVkARkky&#10;zWjOWSjMm2Z3yeY8S0jws3s4k0U2/9KxVVR6aokb9r/yQEgIScRRk+fW1i4FFz2K6hs/vUNXVIRI&#10;kt6H4cXzx4PrO4fOT5YL9W8ehyLWqvzpiRjTOqvPCENkQ4SFJPv5h1kceNk+KTgcxuvKecC6q7Wv&#10;HiM/MWhuDMAh1fEkrvtd83OmAKNBjTXtDs4+ES22oorfFPesL/u0WZ4SqBEt/Zgc4EdMH10g7eyu&#10;zFuzm8d55mcIiUAWtbxy6qKOQycsdcsWwmfJWunUBrleOU8obkyzs58z671FotGqu/pVFE7gOdiR&#10;DeSE319LzdZURHd/MwpqDFjrXpzVsqtUHqF4/9OOA921W93rCND3zNEcE5UZrfQ/doHfAW2dpUXQ&#10;n5qJps+0hIC5Iby5sIf2WohnlLpgh2gmbeMupP087+llbZRJr6ZRvfMdkGtlHpn2iQAu5Co1opYk&#10;mglKv020csD3zM4Gw/Yg3TYI/ZQh5rPtOsA1u28UlssXPtYCQQySuydupB9pFyAn6edK6VNPevq1&#10;XlzJx1768sZiFvoLBehp4DrhNLyiOcINq9vZMKzW6IbN/lxNPG5H+RI21vwoF7AfaE3OSIt0clOj&#10;ZsyN09lQ1f5npuKzCR+y1bJSgTFeJtWxDkF+5TTSYxFHB3pOy7TFj/7jA33lPPe5FzvaOc9rGK1H&#10;J9+XNYYQIqW6V6Ydf0oliJaIy4EMqHUZ7M5Ajj2fnfxt5i9AoXoR7iJ0VH6s6kU5CfrsT1LHv0UB&#10;S7PYFPfIeetNKi5gExmeqqkv1viAt5gbYU/ixFxnRYGsOGKXb68tvDDj72vPL5xN2mCvqcP14k0f&#10;tzteje2dav5apzb0gBDtX+jDGG8V9Q5LS3bBKtjnCgn51kb58jXFljuyJHioTH9She7BgA3n6ZlK&#10;xXKl2JLnlcOhom2dJyoMR+m6mCcyOdYmehxeZFVxBzonBR8iHFxgqz34F+KtuGMCmhB0ZH1BmSoA&#10;XltsbRrprM6VoNQksrP7hCmF/rbt5I49hauKpPe2pGecz0Kvxgao5rHsKhfWtD24I1FL538r/mhQ&#10;t2ZZUON0blepqNnVJR5ckFFN96ye5vfkCfuo3VX96jbzMiYKlEp54oI4DlQn/KGvnDAKaoBdBoov&#10;h5wSxxn4FnKqQsslPzCs1/1V+joe0HVwneLdPB0/V7BORr8nzYE/XMA/usCz+0428GxxkDPUAihW&#10;BlNMoEtuyai/hQZW1VikWL/CgyMynEfLXXNeUsRppBmLv5k358zAXi8Z7nhacfV65wJiKWy1e7jY&#10;pK/YnhkLaetpxVclLcwLJLw/YGdWDqy+b0rP8rnkVKxIeZFpbT3TmmXWy8ZEvBWk6kmMmu8qYmLL&#10;f/YND/nPexNazpUhHrKXdrYLz/QN1UE3Wh1dnoX1GmZk+gpHx/XIyuaq31SKo3aeobozmc6/BTLh&#10;XSHs10AlNQbyFQEu/CyAIGWpAfPXTEoQ/qCawuD1koMNBCANOHsDkj6QxxVwMvfTEbAMRFle1D+l&#10;stK9aXUuu9vxSrnLpShusUazkElVGTgadJ67FSW0PB6HtWhg76xA09BzDhZjslJFWK2Jw98dMKiy&#10;BphocuefVHuG40PqXQrKXWW0zqsD6l01BIrFqW70bS34GovXMTA6+i89qxhe9Oj3LmrjSf8Bs71V&#10;8vNc2KN7OLi+gWFhT/dPHfobayeHwViyEXebffxDi03wMS932JMqkC45zVm9fZ3F8uswuAgQN4L4&#10;bWgdBmH4XLZIFxUVOQM1Sb1b/efPfapSVnGZRJqf8CR1U9KIgg99S89cKv3SD/HvtLkRTy971w9s&#10;YXctbzrbLxjVSFd9Y8Rr1uYE931bZK1GyVl7qzNu1Bcp6jxV6leNCO/cuAsFa6okolcOFeq51APl&#10;ZMkiS6ymybfcRfLRNjIhZHxsGWe8cZe/f6tvVMib68Hl+9YPyYJfgfyc91sZBBtz7lHZLGdvDMGX&#10;0SQn2uDi6R9arz0S+9OA9MLf7LZ4i6iQ1zVzXC8Dg7Kb1Ws+q2kVpuASq+95u3hNMz442sesxDa3&#10;iT98aKV9ssABuzHnNVV20fx7Xnmb1yuTZ8arZgNuMj08XlTry/yb3xvBzAe3+MGRvSPtYeHBunbz&#10;aNEF6n1eQ8JXyfcDLysXE3EKz5q7n6ix0ba6Xs1nfDX+EOUMJ2H3ZuPYdy/m653dVjCxqMocqlGf&#10;TR+Ktt/RHwEMDyNG1NM7lMNZSE+DzKGuTQ2eOsxhFHEFDv6zQxRJw9tyb48yn0ONYp1aGMLZEr/O&#10;8eE+5Goh7zu99yLH3cOurDnFP9TEP5zwRp3kpYhn2/PbDdz311PSxuVqjcK+O2mBXm2eCODl4mY9&#10;Bf5OjY5gIrUhUn4OZr19zMCbb6ZwP5wWf2EPrGwRr7IOWLcyxFBEnE3+PK2kyCLVRA1faxUmeExA&#10;M0uob1gUZE7qjLiO1Mse1KLdmfl7hq5TE/fGHFym7Z6KZrasND+rxBVkT7fNCX/8TthjP5C/zgrr&#10;+o5F0zskjS5TAw2qMdv9A1VGb2oXyVKLhXQFNyWqtMnNVLXk038LGyH1BU861oL8LA4O6GmxIbQc&#10;HWt7+6hIVAhH/NYR043O+j0XcQktlnA70BuqeJulMJnHm86hgXcRpeC1HRdsu5+IEpIyYuYPJS27&#10;LAa8lNQ4bvXz5nep6BghexYkAFPzTV/Ev2vU7Nz9naMAONSV17vHEfn0Ctm49VX60TN0ChVj+bEB&#10;RzNUzwomEY2cJIomFY/u3GRju372T6ZAnQZFtZpmAlCUcTBkhzh4Gbsbn5qYO6/4G3alorWsIjqJ&#10;KDSESWcp6tGDs61zu2qhQrTDEXG6GjqRU0XWeFivePZXVLr5QWsyTXJqnzIUZnjNnA0Kq8r4+RNZ&#10;MPaCG9b1M8Q3mFiWiyvj+ymza/MqshPMaO3jtz/QUUCSyZYKKQUkAMFTDkV8HhSbm6SQBT4Z+dZI&#10;6oXIhMDxVuI2QSrGAJE8clrIq0jVoDTIk6+EEkOmHSs9noQ9zMaQHas+2oXfLNmiDTVLkwnZ9PL7&#10;n7gt4n6X8h/nUL82Dc+G8FxiYMq6fH0qwJHgHMf72UtIPp5JtiHbHLoVwxbl/MTWRWIBZ3OpN9es&#10;h8luqR1UnRzfZrSr2sf5RMIytPrVr5s1pMKbuFScv3ulOqbcblPsSEsAAezsFW5bGYluMEP0M4+A&#10;7MSRtUutWrhJmepj6skvzsWWkEoO+ZFdno8prCKFh18MXRm+RpxC+pRHGj9sMFn3qMH83P2hZPOB&#10;tulMyjdZTsUl/MU5QTssYDyxgDrkLeqP1HvtJy4PzE/XL/Cd/KahMAD45su8cZq5K2O/ZtKC8Ivt&#10;sXUxGTUCnSit3uzVWvwQPD6kBTtNESxpFzIEVaucZBVkDECDq0qyliCoLVYgBOHrA70oe4FEKEMG&#10;tLYk6fNicmF7M5GHWhHOmM083pu4XhKgka8xKvEPYtr4tutiPszNrLhW2PmBwP9gK4kPSzIfOxc2&#10;v160rf1tTwbrjVrl4yscyMoP/NanX2YCjJ0pOYNlW5Gr5ecQEBOPAeKhw4jt+Y3IWjihhISMsL07&#10;928Fxen5I+bvs+i4WEFzfegiAdqCSnPYIjRgzCDx5TNV4TOgmPfOI13RJGxQKGthhm6BZK+iLR/2&#10;iCUGZBwl1ccQ6i/Z5909rN1s8+NW3Qnmu7rSF/6dBmPmMc3K+cGY1LhSEuGRb8aVvbS7xG7Lqqnn&#10;3nxzhN5pI0COymt8245SCfxHZ0S4VMeWSRUwfNreqLTDig8FQ0GRyGjyrRJnt2W+qYNuVXsCOJDb&#10;xMKgfZtrqEuHY0HSqrT84d9aU+tTxPzFwfco7vib/tGszJ7P3MVcubyrZ7BdRrvr5YkqNJXDlTG+&#10;sV+3xNMEjc/Esh+Gxfx60UJ4V3HPa/ii7CroWSI4xAvVQdkkXm/MxLWFguYd+tghvyy3WaB9h328&#10;D4UN9IPFvxTioryyMe1RVVUYishnm7gv0AQCl7ym0WshcCPWpL9Ah7h6kz1Ocy3e2Esznj+npm0+&#10;GA1LhaxqYXA4q/Z2Hy/b2g6/t1yqQvWxYhJc0xngSmATWlkHR7tUFV7gyZFt7ylKKJIw9mq5EVXm&#10;RVuooHAZT8ctMlLvXr1jiZgRib/X7OO9IflNT0Bx7qj5cd7Lr6vyQaKFF6ZANZ6Cx5HxwqDYlrUd&#10;IByfU9wYBfTcpPnY9dy/cUzbHP7GxFzb3UQhrFyeqzP9tBM+1Zswyt81Jjs8/UOz1ekNcjTc1+n5&#10;vWtmEQhDUOGx7jvNyr3aomA9FkKQIlDPoHT77YOAEMo2Ui+qcgRrlREFstm8PMpMsLNl0Pf0lkh1&#10;YXi9Tr/6gc1TYdMfuBOKv+0qp0bt/xvApH1xg+OIjosJjQ2jC+il6qS6gycCAbV9YdjPc824AtBy&#10;nBgcxuD9zBy81jvVIbV6HKmao54H4V7dE0eSiDRV2/lZNAy7cglZKWWTShPD3KJj+VK4OnI+tu9e&#10;RP3Bhuxu8bmGzBOEZNrmNle6rYNnLZZF8McsySDjUFy0hRzJUUMXF67wV+lI5j5O+yZp8b//1Pyo&#10;V2xjIHs45sbso3NGXMp5N8qMzVEK+m7yJxi+gWJt4D7zhhmzbtBpVIr9THGErG1ZzMrXYeaY/Aqe&#10;cON6JWa6hsbmJjHEB2jVUJOdI5UsiMXk+MBSvORAtOvZGRWVwTv71PvRMG5+jut7nxx36FIbSl8T&#10;E/5PlYcQgXsMTLokiv4Nq2xiH8T93nTRnfHdaIc9ti0Sd2WUiku05gA/4VHaayJrEld4OISizLW9&#10;yj4BDWw3cRpqAxrq2XTBE8HtZx4d0aMHMEbZE/4dQzFy5HycrfEDIWeZJWxNKRQrWQXSqVO0szlX&#10;hWPL4v0uIkiucyWbRVbGEyMP57anZdWnPcmpqNyhhIzIpwBpdZsN/XEXqW/u+bU9aouf1vbSxVC6&#10;UIs63BLvU5WCcpw7PAeacuew/yjNbm7KZsaBJPWuhYooviaiunjRh+u+Sgn+BwLMoRXBjvMeCa5l&#10;nIKaF+EdSsUt+GJRwRSH9eLr3jEDglywI9bEJQ0avhlQYtFaynBmZuMN6zHz9HOaNdfgPP+U2UqX&#10;Ec/nHsP7qY5PzNns5/opR29IxDBTRbP9fGmixqqzZYY14bmgg+dqCUqP5wNMz+0TciUKvG5OAUYN&#10;4z1c3u1p4CiciUggPBkrl/q9pmbHZW/j6n8UHYzxVcr9b6UXLyyXF9Gx0T/zuwzvVkL8Sh6Vj/g2&#10;fwjcJuntpGvqXV3ShKXWvhe7BOsfVKyeXT7QqzXufrhJqwpYpsRNcWp9O/pVRwvlRlzBnXuioiIq&#10;NcsjnBtxYTPTb+3UGknAxeKufn49qZXwtRdD++FvvhEeEn//azK11IXQmF6XDiEcAr4mFJMh5/aT&#10;Ln7OVC5Y3MbNM8dy4bU4qbfXt19Ny2g7SuvJGHaSFmz4KOi/XZoGftQCz9CrJ24Hh0/waLsXmBhl&#10;k7PyiVq5YeEchef36cLWaZKNTWPiLoPGVtpgIddpYbMPw/L+jiA99+GW2sJ4e02UNqlwt6xRJRmZ&#10;Hs0Du+yXh+xMaHXso0TzuGqP9PfI8xqWUmdGxabZQTz667wNHyxV3RtZ2pTb+qC7WMctvqByNe8g&#10;DoXXYIol61eYcjOiC+XmfUweBPOYnKQFYcniaa9R+d4QeeLcBxd9mGx6XRE7wA4JIWItkJRUFhsZ&#10;z4vyqGK5iPVyM8aOstGG4wKg9mrHZK05/10KlYpvsxmlGqFqUMl3ozk8Fd/6fULOinw01Cd+7ODn&#10;hKAsqeD1sa1ZW3d9uLkkpQ78zV1bU08so0ZE5+cW1MMZ67aROIEOz47QMoUbnkSlNjij4t6mgbry&#10;UoIK1NY/vDX2blXkFbEOgyoMlXGXg2yMxbzbvECtQpNbXcWFZ+HnUal6Xq1vbhGByn+WqF4kRLe5&#10;VIQKRYFz75Dgj4srEpePxBwOHWyQuc3Nn28nbaTuOz0V3TWMTMj5KBHPxzHMkxPQSRm3GUelzpSf&#10;X7e4n78urUtRlLJ+bNAW+ZFH2PHkhe4FJfi9YRAVl/bLr0lrWxd5+D/1HSEk8N9AExX26IlRsLNt&#10;8mqND7q101xPDbewn6AtWALPTfCdOMVdY+nx68HpqnoL6clngzfLc/rGMA4eVCmXF0FFkbie/tDo&#10;qN8BYUPSAcEI64V5bzyXrYAKI0TBNNm3aDffcWFRkC46lNF4XAFmOQlFLnXV6BwcfpeGWwIUG1Kn&#10;VLP5dyYKl/GX48b3Om9mz8uqJZ0GhG9bzy0edcJRsdalCiDqcCAEPLh9oCRDNfuG+PaKH0ln3+XE&#10;KJKQLK3OW2YAqb5+/uByaGTgBx2vO9W9G9dbR55wJhcprQZPHCuE5LVu7ckzyVV118pZ2KblRlsy&#10;eaBCEXYPQquclQ57gpkrp9B50dH2pBKlLUW978Tge68JlL1abavZUFP6NhCk3KaXRng057G0gKlX&#10;jnlgwh8SN2hjuhOqHxhTGtYCDxEnEKB2I33W5PQAJ1NzEhoYx4322qLeIpoOGDmgs8mJUPlOKzcP&#10;pgJX6Ag5VH9ZnP49Q6McZUEm6ExZvS31FLG7xpTz2lKapm0mH9Oyhw/Oo7OwjFQVpSZoWs9K4Q2V&#10;jPnm3B08J18lvaysVaDBJ0hbTx35SETJq0O7Ub3Rrdvy3dH5uboHjiOtSx5UeqIfrJ+U9bLggeSj&#10;ql/JN9G5BJW2cKdRikdbmW0tQ+OmlMXJpMPR9zPrJkhS82mQo1EBBXU36wteGupR5fpSFUpDoqKQ&#10;LzkXEUrCI+uqGA5N9PYUNbSMs8u1og+MrhWdjv+JQsgfRgfqEbN3Yb4lur2VG/lxG87J6R689meY&#10;6+l+VnAI1AxjsMvYcWY2yex4oBSWdIn1CVpBFDpj1bXQ/Fi+uMEpy8nddjLhpnV13mM0Wnl2UyE8&#10;xyanhdQQ8ErOArYuXSzqkDqABtyepnLWoo/ASMrjWmT0htGGNke2cxj6cYlBfe1XDDbv0cja0s+s&#10;MgHntzPGCLpOT+iWcomdKwecDJxpPw7vFc+aLFFI0XjuXLnaeidhqPvtJL796lSWE6/GbYI9mKgR&#10;e6jGjTXHoji28OMttgMOV8nipow3tZJp77MRQ65TSxD7bQL3FwBFxrGggwnUEzY7BVs9dcNkHoo3&#10;LH21ovi9Mu9KULXm2yGO0SPPQPnq9x726XTfyN6h9i4BZ4PWLKrX+gpR0Y9zjoKMqn6n/HdH1r5D&#10;wmzytlXcF5FAXSYHeECgEGUMqfPSM7HEu0pfLxF75Cvjd3FastmjxI54WnGLD0aqKFppIHzUXGxd&#10;nlLMo/DCNjNPuOsa2COVHmw9MwVEKpl0v8BvbEQcXiRUMmn+JXpGKYSKMM4G6b7zU+ycT4umR/cG&#10;NEPPCbCXict6rCduc+GKPdSPVj1Kvqn2KaGstGR6i0gDboNHjvdCX0e+jSiOqLa8iprgB+vvQvhJ&#10;ESeL3isHuRkZEpX8eoIykpuc0r5dUCe106b94Yc8XHTjqpsg+58T5yKROVNHWl25Oe207AQzLarl&#10;q/vkz7yWP/GLag2m/LDxWJxg4GWSgMFf3grWL7+oW0s6RjVfuj5V8nHqe7yeMbFat5/H1z5hOLNz&#10;EBxTdnGCkddBE4d9TBEfQtEJuOMk65qEFyyNN1+M+zHoHNKMkX/U+kqHUdzVfXH9dx52ipZcx0w3&#10;ESqqsW0Ns3/WNMZcOn9+fOUwhpY9P4wApPLMqTawtYiN3I8vbvORgnfujZsb5eLUlrEJmTyX85CT&#10;AFF5hZi/tsH3rFHpqT0erG6TFHBaqnfRcCjszsQ7YyG9a+JIjscEmlva4g5dL27z2+SI2wdZIM2P&#10;l7X/A3GP352/56kBq/GoeZ0QPzSsNwfhge9XQxNur/HMj9GOPIzaZ/Xs09KIJWFG8t2xy4Fthz6B&#10;C6KLCBXhEz3EebbKsWrWqekyDSxJKQ/cy199HEWFYXGJa9Pfba+wDU99sMcPC9t9vlFqpanDyMbQ&#10;tHl7ws3RGJloYKiIYU/F08/kyrUPVBXaN9MchdGud9S947RQQ+yV0W5fKZApM1HRJErOC47BsijM&#10;aKr8JqqVpo3Bj0RD4XnN2jeXlZI1JAZ2UBgVddBukMT6Y2Eys/t5lF6V1YHv9sxBQjXNYyBNNbrs&#10;BBv2SQs7vlKn7Rpp0NdP+v/x0uXCrjw/UDe+YjabryNIfdtYpMe5teUrgJbWE+vUyOzZb+7J6gTT&#10;ksRE2EwFhfXHb9UdGrVggo6C1OovmVCJeFAJTai0UFAFz64P6zCwYV5e2bh6pIgLXTnd6ZQHQ3bx&#10;ta6rlA4+ejbJtvUuvlaFEPlHKvjyo0qEhQNN1rIV1utI1lBXB9nP7Mr9GjeZ6xaIVQ7QeVOG1r2e&#10;P77mI45KTSzleuzgP2hvAccZBFAwU+KHchz38OhEig23TMYl+Xao7weyToaOyjJqswHv0wKaWwCG&#10;3KZmTn2cOqCtnKSU4OhebA4715ZT/HJkFTayOhJwfnF8N/iA6WfwOyopjyuaSi3sUFBtKB+lkRnb&#10;dkakoB97jb+WxU9FSXir4UBi6Qaz4qY1YskfQvG4VtTHdcVin4PaGrJEMR1NixRWCJ0o+kwJ4wT3&#10;PkH1a4u9ulpcbHkga2clmorIROkuRvU9XMDzPd1r75KgolbeN6PphW1W1pR1I6UBoZU0mxdDkmdp&#10;3zG0WWk7jJxFORk94U3AvEiQuNH1hfTRD9YG2NlHrgTqj4VkL7bVHXCicb0DbIqSbkda+zGlaZFT&#10;k0kKI5chsCcKo7S7V34XWtoKI/tGhkc+2P2NOmJTD7vodxbKdfSe70YGDteymz7dBGHbWi4UvXVR&#10;f7NEZ6lzVfe/Nr0cb6JBqsKrLkOYdkT1MsSQHn5cnyfvCfzJGtIeF1r2jNtinbP7rsS7Odd3LSlf&#10;3sALQMNI40vaio95yo/yuWoW5jrWf7MyNKb75+263bnrfI2ahdO65AxmUqUScU8VFymrbXhrJqT1&#10;Xuhp2Zair/IM9n35bBMGhi3+t/LZ6PdYQYS+JG9b7ElgtE2iY5TnGCi4+F+3lLIDJ2PF1CyJ4GXu&#10;8U9vWFQeU6XMcEmng/YVbG5Tf9V+QQpqmbdgMb+Kfj5gPTdf3c8n03M/Pc9fdnm9cshBcv2QvAE9&#10;NdZ/gmja9Y2/8R3v7+tXJU36krmMurFXtWD7pRTZZFOyTHVgJp+8GIW2rUfNOFL1x+TWuzrOIkxe&#10;XKXA04ld9AtNJ5FSHww7TR3BiVLV6IdZiz7OM4IKtGY/P4pR6mu6dxEqipLGHrg3IEZ5SfcyE+KS&#10;MOlKmj52DwIu4wHvyt1Y6GgR6/wl6qDlHUEfjxoSB1rLOyJPjPtgHZERjJxsuOHowoFyWmoDNqc7&#10;s5xCmsX0cSU9n6ulLLbYx6bSlNHDPoWIuBYIvIJz66+7Y8YP5opOAdB73tfeXqhpSOl+g0O/bNOA&#10;RvlYsbsWSncpJbH2TCVv88bj1nQVlL28SnWWXm+xSlP918e7k2+twCrE/hoc7q7eUkoJDellPkW3&#10;rKkPEfUh7r0TqGnXHWHxNGJBSo9I9YsMy82cDYPDu5hkSShdChFNRtO9/G6RMN+wUezBZN1FSc7N&#10;jBFtxxwSHimoMlOivtuwtWNIxs8tXSCf/am7Y3WYoJ3EWSIs0s/f5VXSLauIlVP0GHUSejOTNCNJ&#10;fivAwipeStKALETM90Y5vbpn59Fz19o8ZoIbZqFIu0tmu2PBIwfEr6bmJCxbP2NkObTQ9F6u3MtY&#10;3FCdN9N8m8cdJPmKpljLWN0lqRFnadtH6liOpL8geRP0+2UGtlfGVllF39Dv5qn8OAwbsE1XhtO+&#10;TPMb9ctDr7tSD3jSQNErSusOF0jrvK6W23x4yEMvXzcTsS78lUAPKCrX6l02HqiIi0UUdo+XEnO5&#10;sfZ8eo8OIasa2OfJhR+8HShzaMidFY1ESop+hbCNfngaNbGD1h681dYm9pUq7LQZdzhLfKHT2u1D&#10;vv3FmZcSmQL2JNO1yOTS4bLh8tluSE1p/CZ6PfhGs/PXgEMJMkJMni5Py6+KF2pOSR3nSXCZiyRI&#10;q7EO6XPfdJN5JELQ/n8dssjtV33jgiW/ZInBhp91W0QBolSd3Ryvk1NAzKchlGHsz3DQbp+1UGqk&#10;sU5D9oaIZF85md2M0dh7vGpTSuPieT9lj0jdXTNNIiduNE00G9egIDJefhJmxPM+xpo9U+kttru6&#10;eXLuIbRyPdWpQPHlZgaDk55mV8gup4wFLuKIFANvIfx+c+ygjeH6GLWreP2zNYTa9CwcY+GKMPgZ&#10;C3fz1itv7Yg47PAnfl9fYwE/Y0NlgrwLUcIsBlWYRcfMntscgYoyQ7rKAbVM/zWNuTqhikIhueVH&#10;eY7S7KDDm9yBHIWaT9jT2rs1QQNqBXbKuiZq6vXPsfbqdTIMJXHHCuwD59nFsQYa1L1Vv+fPeuzD&#10;3g3Y0bYtVL0u/girOiBYT085ayVN29Gu5KaFhXiNJGzrYbBdY4edkxbUbN+CeSJlJuzIgzgUZ4Cr&#10;sl4v1X8JHIwtduMfuE98Hx9n/zQ5UH6ErNP1bVPVVteaNsCNVFCQ/384MTnN9o7MV/KzlKbXhrvb&#10;FKxUuNT4iSFhcgHNybg3agu6995InreH7Ffpze905DQCRsOM1316WMddJniR0xuJsMDQn0aENbqD&#10;vv5MPFaIj5WoZ2dNYX17b0V6AzpXBzEEJblALSEnQJuX45VcV2HjnCLWMaP18Y5uUSOM7/Wgxlmg&#10;ZbwWOz7nG9KnM6SgF/tXhJHpwUU6eJiTldE6bXdP2ttGn8gntuXqiu8w2WNWAobvTPSsHpCLw9L9&#10;4ghcBeA8sHLCkN44sTnGHyYtBupVffoChn6K06UQrLYTrf5oW6tYY/bGime7jmUTdOLQU8ZSLBNr&#10;EAZBpp2U5DSgeaQtRApLY/bGyQtPD65erywjvv1i2aPsn7MeKskH4T2ZTGJqOmM27KkniJX6AyES&#10;Nk6WmrOG8KdVgFJlIFw+10ivt2sy7Emd4hs8uT70yteEq44MVr2TjYD82sxl7HCf4LHVnIeLNtnN&#10;+MAqcvmLjx8v97/6CQb0zceaEUWTyt0P1PRY38+/1W0RBrTSpZ4djmQlPD86hz3soyGnNcDyhe9u&#10;EG7Om18nN7wS3mEMXj8lZLbZJSuuLustPu49n+HYlC96cWyacYHXPmVVRhk3Oh9z8YgUzXoO2uPU&#10;p4Ef1QgM1Byy3ehQhhXLIefjIb0fGn1p8bPcMvr4ofv0vV/E8I/LJBjO5jIsWRmLEMVcNl2jz/Q6&#10;Hzkhv1jFGNsW7tzm8ASQDu3kOgXnT3TVECNYhJfyfxN0pTOXvKPdpBmYkyxjLkHWnPxVRgw5UpVE&#10;WWQzKmn+EmeXJGVGaaCgXO8pVmA+sPkZPLA5kFN9kcDeMz1VBvLSQnyobm/RkCsQfOHqfGfOFVn0&#10;qtfOXht7GodhYf5sgvC5uGJYkJp2G48KOb375zmbLvM2aG7EBi6vGrqu14L3c4UqivQw6wmNT9Qt&#10;mqT1JYP5f7D/Afwe/uirszW/Pos9+u8omNMzQ84H7d4MB201lw4YJGdi3/7TZGbPdcmr9HJ0r55R&#10;wUWYrPE/u5H5i4tvURBk/VbO9u+mTGFadJpQQ52JO9sdSGxbSUL7qui2tnDLvAY77RXvI8HJQU9X&#10;8oaijeTnB3oinC+oq1kx6xVun4l8TmEOu2Xs7E88OPmzcIZyW8IMYoo257LNOfnLaYApJShSQPeX&#10;kti4/spAvbqfQ+SQzJGneHYm1M1sGovCd0Qo6X4xuUQo2zUVOliO4M+Ih3EK/h4URmF6RnO0vWWK&#10;i/28cJrCZuIUvh5sKSwlhSMMAszP+ESEOig7WNo/5rdUbT3dZdSGPAlxHDQ2tjrQ9G415bQWmAn4&#10;qbwF9+bpJerMfYvPKvukznuHl6S3r12bVIuM/icYugqJPtOceTU80vpzqMnzo5ExBR0XnKp1QOfz&#10;b54a0pq2B2hvufvLN6KKRljwD8K3EUAuToWhIvaRdyV6h+LIGDUqHXErh0yAFqO+37svwkn8gc3k&#10;I4jLt8/Bw3bYmOKJTqX9su113XHK21uUN3b3oxA75/neMp0pfHaB6uBhLT61YWuYIvVwPdZjpzlp&#10;L0SVGJ22/Z+jnfZCTikEL0SySfxFSmwpX76XJiu1KudO63Fp4/Osi6Yk3mHKyrmjUFG1Ig6andL0&#10;WrxK5pLR46mlPNqt9b/cGLHVnnlzU4TQabbpUle3iG79SNV+2iX3thwUYTprJdHgjlfwfaVPAllc&#10;VoPuolLxnbDDvsVVgJdMJ1PqfxX2PYGDGZacq76YMy5GnQLeDxwIfSOvWRR/VH34sE9zYcAXTXj8&#10;a2hPqu+tg9jvVuyNpgiynQtUkXrLrvDKQ/SDOyo/S1WyNnO4pxLvwNX97bNqrcIpxtqDK0xYNUbx&#10;smVJLYc7FL0RCzvohrNIw7HoUxyFxI3AzyF5D0NRN3IqZjxgIGx0Okmk39DHD1TKXLVXHQODn5GH&#10;7xuDyJEn/6uCAXVM6gv4a7XUiPs5y9LnvyHqkksM3qQNOv/7R0IG2v/npkJC8on+P/HNPbKQsLAp&#10;LY8v9/f3ZB8+fHUI/e9zDxkAXsIeDBIKimjMJ5mxVp+XzIU6O4onKNTuckdmON9nNBAJ92xCijFD&#10;LJzgoD4xOZmCjU25Egz8Pkl8bOz7MHxWMa+X6poalRerDy9AhypgZb7AA1wDLSE4GIFGKf9P5fPD&#10;IeNwfiPF+qM/agMwQ1hlp6nB6TAohkrOXAwdAwPKugXWWl9fl5CWnrJ0s91KsD/aoNS7aS0wGU0z&#10;WvHXcdvGDsNjfp2bmxvy69dE2Md/PkIco9Mx89H2YIo6jJADFSgBSqKvXWKQ9tlJNFlbW/uDr8yP&#10;OOFyvBAYQcyz0eb7pm9oaOro3sNwpqn0ski7mfuTXFrY0ZHlcF+rnPFy/2GV87FGdl6eRQ0mBgaM&#10;ioqK68N+3vTtnyAUwsJT3FboDeHv37+jwOA8fCefj7HxBvHekMnJSUVSKnZ2FdaLdOVG52OWXaWm&#10;QuUieB4enmHTfwiy+xSTNFWDOBwcnPkZHak7MN/tF1DEH2u6at/I5DWSwpWE4ULFz9/SBV2strj9&#10;alywyiA9O/PyfCsAXFRvfz/iKP+j5bjd4XRR8PXhrABmiXVIyN5qreV8BeapQLfFQCx10vfb3YPp&#10;Iu7IopLxLHELsWeHkXSByN10H+3de9PDQFzttu1BMNttHaubALRRhxt40kCBaLNegqxjJP/jUSUL&#10;qbdqsVrG/KMukGMf5nHck9/Bw8x/SU3P93BzK2iekCJV1WShOFmqd0ga95GDaDc78vcAR4nZKIDr&#10;+ObcyARddlkVlZePMp6C1ismMJxCXnogOVtIRqDdrBKgi/d5qb9juWE/5lSxOtbl7mhwY2OjMe0/&#10;pVp80siT+z9rgN4bTw+HEBcQi4XmLMKaZByN3v3F9gGzDW6uD/D4uSMLinZGUosu8RROW1+evW7j&#10;l4HmjSMGkigEX95ycXElRQeqlGgEAs98RXXfHZnarcR4JKXADZac3F1hGTAEdCvZk/e5AmHPRy5Z&#10;wA9yj4pLPuQ21tWZisWfAgMrKBfmlAoU4N7AI9flMaX9sxtOiDsd3TPVNTT0hxKYKQtdTlco+dfM&#10;pYTWJgxCZwfiaKcNVhikbRZrrBIfPZ/vd7l7+W+XHIx6cCB7e6bX5SfTxxpNyCS8aiaQq+Jiuo8f&#10;P8bmAz0n93h7JnKkBsO8jqtnHSNKtOpZhoaH2SKFRETkMp+hj2A3n6i0DV9fX8AaapwOVdgC4kWr&#10;Zks0gzd7Iy1ulrikfcaQPFZR5ORGM3HsGiRnJOpxax/JhRaK+sGb/7D5K1vAymhE3b0OH35wW8zQ&#10;DYfwNILZGcUjSaa5VIwDBJBPm2+1E3snZmfFxcSCjEXuF2ptdHbwJrg/0QPn2jLH4uk1pxg/OIan&#10;cjsd8PF9wsDg864KjcSBMLbcCVXWemL+wW2F0F3R6zVVYcUwDoae0mq/iCXw63e9Td3NpL+/UB+B&#10;Wh/Ktr6KIWC3xLu4vGSL/Ff1Q3sHbE8Fa9zcQbqyxvMPHY6JVrd/iHld0eX4rpV+9kZ/aHZ8q00C&#10;0mt4cmyuWvV+LBniRJywsrT88o913bh0OhoYbLLczs6kziDcc3Q43ncnljq4XU+r6hkbw+vorDYy&#10;eHh4VEOaSjexIactj6XSj+z/bLoHD4D5xV3UBe27u7tTkggvjLzXGVLSaJBO41VPHcYlIiqe15hZ&#10;DtoPJ2CjYbW+2htPahYRucqexM6V+upd+zGEwcvHKpyYR2XXucCHWxp86whqnfp9KWC3EWA8tfy4&#10;GSkwQHToXG2zyj/c/I/N7AkCkofSwCZeLvB4C72Mqnt9gIbcg1d0Ls7ODAs6ebLEQ8kcaGRkZEnN&#10;tUsyCQxIWcpA4/uhOofdETMA+8ZjZFUTvBmRTAHLetmKkVvb28t3SJ8SIM4FbEB11+1ouVGVdeOk&#10;u7f38KmiwdHpZAl/Zmamb3Bwcinmn88ngQWQNoc3Qu8BAOJfEVAAqAsEqBllVAVUEacpX40OD0+H&#10;NQB7FazjTc0qdgKOjc3GFwRsr6L1+UFq1/K4lTBXigf73v5OG+dDnI7Z8nFm3q0kDk6JWrl+osPe&#10;dNGsVzNVqXpl7lD5L3BTrmKu9HjYP4VGmQjhetzfqSM1E9ISEkIAFMIlfuwl9Zk6qhc1Lj3USFHS&#10;pFUpHgtramRqBm7YqAeZlF/rr9NIcwSwgPGSfzxDGOGaT4qWnPz1bClocolGSjWBgbWiG2grWqG2&#10;ewhpjfiJRUXOxweqvD6NYcwEwFNj51zgbs3/8d3EdhNQ4qWz49p9uGjTOv2f6wn2/c/18APttzI3&#10;vW/mTSRkZWeO6o36f1NSkrQ6spmOvWJmZj5QA+k91NltTnlpxNGqMpTraLRo1duL/nttDR1X/F4P&#10;pjc4LeCZUhDhqMALr7S0NDo2dg7QQ7aUCfS4fQrYTk1NDeXCHxRi7qo96Mnp58+f2wA8keItrfF+&#10;gd5itgJHMaAP15NuvFbN5z2EnhDKv4bp3vfXLu0heg2eH0ZGR2eX3L90OKpLKwldUohHxN7hN0Mg&#10;EOMuesALuqTs33QgMa5lRfIrRO7u7xeMrNDyGV/uDCdlweDg4Bh5T6y0+vgMawN/c+JopZkwKCiI&#10;UtI4A9cnPer3ysYCFDMbd1W12nyaJdQpHnWySKkgsyU4tBFxchvaqNcZZHQjxfMFAQHBaQj6+6z1&#10;yi5HvMmZL1rQH75gdHJ4+Lj0IUlqj/G0NyeyoCSJzaJjcVGT9d/CRxKcv4a2ZJHgvTdGRqfdhAfM&#10;aFSyeVkEdrAIaPbIjvq+/n6qQFEq9umj1qxawclyY1F7U/yVxixbqWuCtuenppq/DXjnpQDbSwoI&#10;gKUDNVTlO5YUkU1nioZmMl+E5k88UtLVVlQoRFKztkoF708AW3rlBnq7Cp5TbeqJJIVE3APOwukE&#10;/Bv/HJdBS5700DuMmKem67zB+fgdcEaf7cwbQFjJoxjGlO3Bg8XoXZrjqV+rea79uHOLtTaz/7WS&#10;n3+t5BYrd/BZNBSnoJY0MHH/IsYV1NsMfjjrRBsciqdllB7t7x+vXx0dlVuWExH52Lozca29vrmZ&#10;hQ/j+dct9Ur0g2dpVUvpKqGNpy2dgHucpiE2xoWYTeZihzcqgoCp9A7st2I4qvTPrsB/vq+SVotF&#10;koD0W2Nhj4DjTOAWr8d4fJ0mx5JAwAcACw3hL1KecEiDVaj19PQiRRMYSJ+coEdNTUwg7yBt93TA&#10;ORB4wiIgFDVbbrMB5IpqFgocZ2WFAk/74HlCz73Z/VqyqXVp8HU2moKEhMRPJ2EAypVyBR583yBI&#10;pkTWaHvfG7m6uZmJYf++lQEZVFO2e56rOPzHeQARHU0O8EkPyQPkugvehQtMoELAd0SKJJAQE5dc&#10;1i38vgSnj7sczpQM8c/HJyYWcCl8c3k3WVJSEurejgMReL4TRpmo9jLL2T0MQMSasgLAdKt+lcmr&#10;3Q8uqdmo8wrY7RY37x84Oq66urowT4suuqtKbxUTc1aa3C4xd7NLNiqHGHVaimuSx9lkJf2uNlhX&#10;/mHbe+sGf2E1FWAmA0Y7CUul2s0NDXPG50wgHAlC4GDO+PGGk4BeAywqwLz8AGbh/mj9Lf3SeDgp&#10;jjN3KIWU2zH/YV2L3xOiWYs6ynsp/ZN5ggIqS9Z53HGlqu22XUN65/N4zPHFeqluyHm+52tqyF5/&#10;VpGJO8BxJIfWZrBzXwBTS2puI7Rp+l4Fck8HA3MUbQL2KcTC5CMZdehOV1tJgSntSXxGwDYrHHL7&#10;1k++KrRSBFAe0VSD7I8SjC25iP8QHSgrXu4klox3hNdWXzTm9eWowOHTGrdhXxRLaFA/wjIP/Zp6&#10;0wmbNFh3LZjUW95mcHPg2iPRt8agF/W6BVO+DxcmOjo6iS+QdVYKYeliXQdHvDFmMXBfoaLObN+q&#10;Ak8rnd9rLEM4mOUxe4v/L4gSQVf6LZSeWkH76b1YwFEgk4erfaMVtGxKNbvtwP1/6ORNpcmoec3K&#10;hRxQDpk2CB6oeHUH9LZg07Q5ldV7AKYPD9KVajQBRD8wLAx5OJqEX/1K+ZHfwsYGMi/512CuDPUT&#10;ZOWq5ubUrk5XSdO9btS/9yPogUi1c2S+ndsp0GtUjXGpqC5bJJTSTrWCE00n8rRw5GIGJ7KvJc83&#10;JT+XWy2yD68sNgJskXUM2MQhQBSAYzU5ki/geqb7s7xb6vX1436W9/YANuDMcrvKzWeKf9pt9tjV&#10;kGCMU0gDDgLJG8cljwm0QkGrXJhtTSjg3TTSevnSzwRy/zMIPrw49QOQZXiGJ8bZomFE5qFD6k+p&#10;RXpsle99nt8VIYd1Pv36r5dfx/W7aZ0cq55Z3tTA9gbu6SNwT0oDzXRfaay+O4ZPKwOAHFBZ6fBz&#10;4lrRhZqCgqLpfieZ+3Y/ydeFcWNzczz/e1bmZj+CwfHrzO1otLHuUdGDx9NWVUbNWuuSiOjEHRYH&#10;GcnHykeAP2UOQbOz6SMC0C58odoSthfTqjr7vLlTq17hAINej7oxmrAvvlpdvJBiLtmgn66irGyB&#10;6LSWnoAZ4400SzSq0bGwsqxpj9PfTeZMJ1+JrVaZYW1sbHzRHKR6gf+8HFHS9HDSePo8jr9faTw8&#10;4Uai0O1D+fXfGwIovtIA4KjyZFMn6td2jiWNZQZHG0JVAY4HUFBQo3Ni+cIEWydU+wqA6T07Q7EH&#10;wIGxeQzkWbRX/YVFMAvtqfOv4NsF98fjWj0Dgyx8Oxs/P78BIojrt1UNwPFcZefk7D95NLomMOj0&#10;xK8wAlNCun9hT1u5PGxcpb+d3GYGBms2poZrJwWcTryTafx6myq5Mvvc/wE0lf9deLdeop/rH3WO&#10;7+c/TrFWzz2ShM8xohG0PAqAWFKVmdt6IO5UbxTj6xmIDmTewUUyeF9OAPoF8K8u1w+Kcnx/m9wO&#10;92l+rBq7zhEE7vILxQnITa+hajUa/w54o6bj2LmDj2bu7g3GXamd/7Sgrg1GI/XudRI5oZQG45++&#10;GHswAUVVh7w5W26nS/WXOlytPIH7FWd1ycnJxh//iZNi/P96ChfC3MMDM5r1ipYW78RjhRfjBAay&#10;7nKDXvlmd6fruwltUePYwcxsF8WLSs/vAF303sWU9LxbDz6wAo1+F/qxcRv9ew16d76ZhHEbwQro&#10;CM/JjoH7LI2NdcA2roAPuZL4CzTRf+PKkkXgfWEqDHokV6E22q77GR8KUPDwaIIsRLwLcoDrrJZx&#10;2/046nCx1X/gce1/YjCS+K+Yb/QXwLetOx3VnxQaXyXF0hHUADFX9azF+aPZYTryJKVtFNx49m2D&#10;EgAQUkQvQMjW/RfV9JNLgdO/FW9TAs4nXrQ6Ljcet2vGbmTAjFgfiT7LPvThtEbG1rQ+QCVlZcWA&#10;nt4DRKqaFWvUQHDgfnOyrLlzaqnO2cCJGCwVic9umfDg0uqJ73myxDXct9i4yASaYR23BpMcgRl1&#10;Zo7cygxxvCQl3wFravHC6Ed5ud3Py4n4qnJ8Jt1XWlpaU+W1FDqOfzmz6G1MoBCVdMIf/hH/D837&#10;oS88ea4yKZzfWX/9Jbp7/R1MqfmxHuo/HI8Xqg+CbbCwsIBgVHw5l1YajNYTERFx8LxBogL4zoXT&#10;9+yrBVv+lXR4NDrI79Pv82hfReP7bQAQ+3mB3efZ0yk5Sv4l1WWF2o60ABioYy62JJC4/LlEv6rZ&#10;IWfrAYHUU36H6umvFTGxsdGfe3/A/kv/NCVwruj4AAfDVlZd3XwIl3v6SRrMTglpeTD/6XVRxOpG&#10;6jP2fNv6UtALZkTNlUkO+hvbuWpZ9VteATTT/MTJBLPmkDsotvjw4kMYAVuhyB+G00qb5mscTy+v&#10;vxE1sNLoAKlIsh7MBMIF4iJP9OltPWAWAtphQ4RX42/1PRaPZ2fBwFImaF80xQE/olDVYvZtScCe&#10;fmcQCmWPVP/oPBQKnYai+eXk5LivKAAdjKYsKckzxcdXESdPu5cD9le9blNHoJhlHu7uhQYksbtp&#10;HrK7BtiM6h+egPg0ySNWruVqxonIajiVBzcxMTFp/Ha0tzdvz0tlZfYfj5xm+Pfq3LQ6HPejSw/n&#10;copUIdp1ruf6iTd0OXGok0APXERGRkYnHcBFD7S3Cy4zIHVhrzJQCqxSAYwlErYxZzHi2+CXY9yy&#10;DaA1rhFOSXyN4UI1z68Y/ImJBRHVbzwJG72ftReYu33mlRqCUIkL3WIBZSZKivALKDKrxKblXgyK&#10;6Qn0LXMBXXgXHnrVuH6jxf9XZbH9J+Bz6bwC6E58/WkrRq5UKA6oN74Q1FjDnUXPz69thejAoVFl&#10;+n0DD+jvOX3ku5BerV5pLPoISAdBAD8pElBl9CalJiQk/BvT7X3DJCTU3OETnLn+LLsQE0tyuZNs&#10;Y34THxsV9aclcp9mv0j7gXPhHQrKtFv6hvIK7pCLlHHSqplKA10uTevbxsXbjYktKStQb5z5fEXO&#10;Q9I/ODfuD2hs+bFArDWIsDlx2wyKPAvGz0VSDym+szOqWd3oDsUAsB7f7haIo1Q31FgUmzkRRX6d&#10;+uzngCWX4n+T7Kqrqyd5/I0WRQAnqNNQCtCakZGRAzxQidRJTbCrnUvjq/1O8tY7AhbDt9p/acju&#10;h+l6h91WaJorEIC5Xe7cXmv/4+xEXHr+uRKAANPVOx8vxNVDYOcaeI+YQH6hNMqFf6yXG9SqTDE6&#10;OjvZPE7Cr8QYn7Gc9qlokWqxVbmlZ5WNjY2TxoGtkR2tw/xNx9aMUeUBKihkoh5beYVby1L06O09&#10;fgUURQFrrt6BCmBa2KmRoCb+5zuD4eaTVYB9Ac/9b9gLrHH/rv9ciZRFzMRtTDzVX7KDQckHXEuf&#10;3FBnR8eX2gGqUP80Lgd4VuOhr483x9NjgiN5d/fhRFwKrA846n+K7xIm2AAlAnBGZmIA4YmRdM8e&#10;HDrGplX5A7AG7lXWquv73XSLEyeb530mUMvnOUA/WtAQfeSc2DielBNQbh2K90F6L4BA/Z/E6Avf&#10;PxsQlNDiuK9QDSmYMkn3CgI8pEHbD5g7ICT9cgvrDYA7y63FRPZPYxv1F5EEbRIdHZ1rrr845SVr&#10;0wqtcUe1pz42AwD36T3Iw3qiJeeq2JFMsJ4OPo9Ytcnwk8fXrz/+OpjvZPfdUxfbgzaNuqZgBtAU&#10;Y+DptAB2LhUlZcELapSTyNYcCiG7kmYS9GKQUTTUDgnkNYn/b0YLevtX7xHj1wWEKJldhEmArMXV&#10;0SNZL8zPm52o431yOZor78IrAIJuM7HYa4C1ent7n52dtQEh7xlAQDIACKMk0cRxT+Z1q+CWVVNT&#10;W0s0SaNeEPC8s3VqZAACfGo7Oqt+uVtSnMT1z6NUNDSSlcDpjGcLVFL+sFkdH9CuR0gTAjAlq5ku&#10;976s0xFx3OgYHbFLs9o8kLH1ScGrNSwkZCzs834rSe4gZAYgDV9q/wU3rb+aHw4mph/08dZgrc3X&#10;3OlwRmY3eGLjGrhFg7kyvb6RkRminL+EdiAsLnB6683eMe8QE0hop63tazVgqspXRDqu63CpkdTN&#10;00bO7vuXgB+wGMdDfMPLx8fmIUkDhOGRAs9qGwkLv9VPSktLk6LRgoYSbm9uVN7guCHfw/3gbR0b&#10;kx9+S07+ALkDqPhgk0ssg3rMR2bm7w6RPB5zAH2Qi/ERmFtctKhZmgd6CIFvlYSFha9X+S+MgptG&#10;JWk5/+JNJhU2IBLqc/HwHB7puTf+1vUEel5w+1gztLvvB4oDYSGyoqLi8NtlErEEBi9NQDnWrIbU&#10;lxqAGRDHgRbDEcA0DLMI29CcHKOfgeLAq8r4e/RpH8BSBrulCUBGtqprbLQ4Ob9dZnCNfm68naAA&#10;lMln0F/v5lFc2jopBU5LS3swsnN7LoGTsNlNR53cXiV1ueRe/un5HaAk1yy98d3KVlZWbFn/x6Ps&#10;//xE+lbKR4IOBOwLEUD2OuGsdAdsxOhEtdXb6y8bTwbizAdrS8uwgIAAoLKXCICiy4SGA2AiVjcQ&#10;3LLd0lFTUYkfZ5QSP7YjkH4A8LTyFgdxAuATmht1tbSJGUC4+lJaV8fp9KmhtDfqd7fsz5C91gxA&#10;PRX18RnEbQKyCg2bHdn/QNjKSgxJrpSRsbG52HL6X1DftcvJ5uD9l3CF6HHzjRvqSYNIMaspH1/u&#10;NtGGTZe3/C33WzYxW6SQfl/E4uYmJybGzWl7lk8u9vf1AadBab1bJyh10IFwAf4fGamoGA4J5324&#10;zWpL8wKpChiwsThOZzfK0FjJvnMX46Fvqyqg3hmVUBz6qTYg80RiVfGqht00/jYX8NGFi0bfFepB&#10;D6cuBYmsJoUGJ1vanY5ucr8Zg19OLE8W7xmD9i9sgJ74cb/736I1eBH+c9E+MH8l42Vrseu/rMo6&#10;hGFL2HIfLRmzeFUmigGQn6V01ECP2S9uboCM5LiiKmn8eLxUr8iqwHF/X+PcVAWpX6ZrYbOYieUE&#10;esKkpvN5OP+8YWowP1trv+WTam5iajYajOc2Gf8bzG0C74ISp+4ZUETYPN5dA9yna/V4oSE5bfmW&#10;ANhqVYbpVQ4xj/ymkQYJzx80a/9eHQZUlUk6jyqJTh+IYGxwvDg9b5ddzgHNLE5dSwn3/hVtqB32&#10;i+08REfA1dU1X7BuqJQW0vJ40oh5OxsPO9ytWfyecb8bkCuch9X3PtHrOS7fAoFObzghx5csx0pA&#10;qfExZtwE1PCiG91ZUff4wfr3Ai0plU25QsbYOKt5RR9tZ2dngwFC7Z7eSFk5ksxmkXuZoGB5KSRy&#10;tUe7siLqdzVR2WEEDQUADDs8+jYXEevT0vTRuQfi5O5Qoj+QDcA+Bvvg3t3dmd7w470A4yYAwsEd&#10;SdvNzvhPkJP9NxLlRYwUDyfIGfkkB0h9ls2siVzagLqaiRZ32nSJGk+n7re0pOXk4+3dQnDHX0wD&#10;WS2CRWF51PLwxuT9O6uaD8LD5fXgOJ5ZbLVQNX7vLoHHaKXza5QXvHLYG0FMe94OKvU578YVNbBW&#10;ZaG1W6gyS/JYbl6EFn51LwgODrYQ+9tuQ2wlCx6FIPs5lf5UDhAm6o4fY5pWS3RatUHyiisvJ3+l&#10;ZkD8PXg9n9PbR0Baq+n46L33bnIbrH+x9CJrZjJ1WPiXFXSUNQDyK44rKipq0ve/tyci91duu20D&#10;kkwoK9VeWodTBf5AeF4U6s1v/jEBj8UwROOvuyypNTEz+/k345N6T3U7Pk2x3NHxGhC+RUnz/6oR&#10;ePj4y841jeHh4SOvBDUr5HDUmkkvngDGGZqWBahRlqd/38VvHUYUQJz1QjNdqKIGEO6LB0kxIBdS&#10;SoAdxtjEJI2LBl+vofmV3grdK7TcecxBp1R1vJR36hYeGoEe6bcu9+TCj66TeXI+pi/D/4DOMxJA&#10;yJbhEu0YkJzNH4O9odezAKUYN2B98wAoVq4ApxkrVKa1XKj6VnmNc1/QTCehAcgomWj7pJ5nMH9z&#10;IxTWNi/PUG6Tmn72eXHgScCbZXw6Ht5CMjM7xAQ0qXlFfrfW6EDx05pPMknZNdTjyphvB/EApE59&#10;DAWX3nY9nuv8NbK/65/gKDg0FInbce+HHP+9iNU2ee2gBfhCB+j+/pQCemgGp+mREhD8AlKchaxn&#10;2/71nokfIJ2AyZ80UEbMVZpEch+CHmF0SgdrqHyvxsAqQnQ4h+PFSLgMps9VE52OgFBxDZZmiXkA&#10;GFxSiVzEPxmD40b1l2072+MFtlSfGnU6lftuxmXgwfxNLmXaS9Bi7BM+1EUHihqR1ZL6PJVLJ3xk&#10;Hfd5vjeZgujoQOUZkKIjSPg0oGPerX9d3vv826N5xcrrc1VPXz6c0Ou9uCeoGBr4ipuUy/5jSmoq&#10;m2YaL6BZA8RDpfL2GaDhOWzhT/Z0nJxqrBvntY77E5gQmNDuhkcg+pp4+vbXfTV2A9leRMrm7tSU&#10;lC+1774tEtzL/80IVVnOY272hHeeb/ZGx8Xl4J/fSkSR93q89xgSAMIS9WLxRkDKEsgw6I04eCyM&#10;BSTJB+2EhIT8eY+X7JfGK5bTiZxQ96G/Cd0bXi683Eq123+T4n/vmpzGfn+CkojXVd4hlAT2vkNo&#10;YaNMrVi8UhZoP3w/KSnyInqBJAT691nFxcfn3sf8fXcuoXrc/4DYP/98B/7o/ynowcCIA4Lz//+b&#10;/288hHFimBeEqUfLXM/xLclXwPomKitSKqTr93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KomDr62AAAAIQEAABkAAABkcnMvX3JlbHMvZTJv&#10;RG9jLnhtbC5yZWxzhY9BasMwEEX3hdxBzD6WnUUoxbI3oeBtSA4wSGNZxBoJSS317SPIJoFAl/M/&#10;/z2mH//8Kn4pZRdYQde0IIh1MI6tguvle/8JIhdkg2tgUrBRhnHYffRnWrHUUV5czKJSOCtYSolf&#10;Uma9kMfchEhcmzkkj6WeycqI+oaW5KFtjzI9M2B4YYrJKEiT6UBctljN/7PDPDtNp6B/PHF5o5DO&#10;V3cFYrJUFHgyDh9h10S2IIdevjw23AFQSwMEFAAAAAgAh07iQHnnugQEAQAAEwIAABMAAABbQ29u&#10;dGVudF9UeXBlc10ueG1slZHBTsMwDIbvSLxDlCtqU3ZACK3dgY4jIDQeIErcNqJxojiU7e1Juk2C&#10;iSHtGNvf7y/JcrW1I5sgkHFY89uy4gxQOW2wr/n75qm454yiRC1Hh1DzHRBfNddXy83OA7FEI9V8&#10;iNE/CEFqACupdB4wdToXrIzpGHrhpfqQPYhFVd0J5TACxiLmDN4sW+jk5xjZepvKexOPPWeP+7m8&#10;qubGZj7XxZ9EgJFOEOn9aJSM6W5iQn3iVRycykTOMzQYTzdJ/MyG3Pnt9HPBgXtJjxmMBvYqQ3yW&#10;NpkLHUho94UBpvL/kGxpqXBdZxSUbaA2YW8wHa3OpcPCtU5dGr6eqWO2mL+0+QZQSwECFAAUAAAA&#10;CACHTuJAeee6BAQBAAATAgAAEwAAAAAAAAABACAAAAC6fwEAW0NvbnRlbnRfVHlwZXNdLnhtbFBL&#10;AQIUAAoAAAAAAIdO4kAAAAAAAAAAAAAAAAAGAAAAAAAAAAAAEAAAAId9AQBfcmVscy9QSwECFAAU&#10;AAAACACHTuJAihRmPNEAAACUAQAACwAAAAAAAAABACAAAACrfQEAX3JlbHMvLnJlbHNQSwECFAAK&#10;AAAAAACHTuJAAAAAAAAAAAAAAAAABAAAAAAAAAAAABAAAAAAAAAAZHJzL1BLAQIUAAoAAAAAAIdO&#10;4kAAAAAAAAAAAAAAAAAKAAAAAAAAAAAAEAAAAKV+AQBkcnMvX3JlbHMvUEsBAhQAFAAAAAgAh07i&#10;QKomDr62AAAAIQEAABkAAAAAAAAAAQAgAAAAzX4BAGRycy9fcmVscy9lMm9Eb2MueG1sLnJlbHNQ&#10;SwECFAAUAAAACACHTuJA8kzBJ9cAAAAFAQAADwAAAAAAAAABACAAAAAiAAAAZHJzL2Rvd25yZXYu&#10;eG1sUEsBAhQAFAAAAAgAh07iQNuuWSFRBAAA8gsAAA4AAAAAAAAAAQAgAAAAJgEAAGRycy9lMm9E&#10;b2MueG1sUEsBAhQACgAAAAAAh07iQAAAAAAAAAAAAAAAAAoAAAAAAAAAAAAQAAAAowUAAGRycy9t&#10;ZWRpYS9QSwECFAAUAAAACACHTuJAyB6adYp3AQAigwEAFAAAAAAAAAABACAAAADLBQAAZHJzL21l&#10;ZGlhL2ltYWdlMS5wbmdQSwUGAAAAAAoACgBSAgAA74ABAAAA&#10;">
                <o:lock v:ext="edit" aspectratio="f"/>
                <v:shape id="Picture 3" o:spid="_x0000_s1026" o:spt="75" alt="学科网(www.zxxk.com)--教育资源门户，提供试题试卷、教案、课件、教学论文、素材等各类教学资源库下载，还有大量丰富的教学资讯！" type="#_x0000_t75" style="position:absolute;left:1098;top:1428;height:2340;width:9762;" filled="f" o:preferrelative="t" stroked="f" coordsize="21600,21600" o:gfxdata="UEsDBAoAAAAAAIdO4kAAAAAAAAAAAAAAAAAEAAAAZHJzL1BLAwQUAAAACACHTuJA0DhyBb4AAADa&#10;AAAADwAAAGRycy9kb3ducmV2LnhtbEWPT2sCMRTE7wW/Q3hCL0UTRURXowdpbXsRVkU9PjfP3cXN&#10;y7JJ/fPtTUHwOMzMb5jp/GYrcaHGl4419LoKBHHmTMm5hu3mqzMC4QOywcoxabiTh/ms9TbFxLgr&#10;p3RZh1xECPsENRQh1ImUPivIou+6mjh6J9dYDFE2uTQNXiPcVrKv1FBaLDkuFFjToqDsvP6zGtRq&#10;kH7ky+90v/w8HIMa786/+77W7+2emoAIdAuv8LP9YzQM4f9KvAF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DhyBb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6" o:title=""/>
                  <o:lock v:ext="edit" aspectratio="t"/>
                </v:shape>
                <v:shape id="Text Box 4" o:spid="_x0000_s1026" o:spt="202" alt="学科网(www.zxxk.com)--教育资源门户，提供试题试卷、教案、课件、教学论文、素材等各类教学资源库下载，还有大量丰富的教学资讯！" type="#_x0000_t202" style="position:absolute;left:3360;top:2340;height:630;width:5073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</w:rPr>
                          <w:t>第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2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</w:rPr>
                          <w:t xml:space="preserve">课时  </w:t>
                        </w:r>
                        <w:r>
                          <w:rPr>
                            <w:rFonts w:hint="eastAsia"/>
                            <w:color w:val="0000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电磁场与电磁波</w:t>
                        </w:r>
                      </w:p>
                    </w:txbxContent>
                  </v:textbox>
                </v:shape>
                <v:shape id="Text Box 5" o:spid="_x0000_s1026" o:spt="202" alt="学科网(www.zxxk.com)--教育资源门户，提供试题试卷、教案、课件、教学论文、素材等各类教学资源库下载，还有大量丰富的教学资讯！" type="#_x0000_t202" style="position:absolute;left:1965;top:1830;height:630;width:6150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宋体" w:hAnsi="宋体"/>
                            <w:b/>
                            <w:color w:val="CC6600"/>
                            <w:position w:val="-6"/>
                            <w:sz w:val="28"/>
                            <w:szCs w:val="28"/>
                          </w:rPr>
                          <w:t>第</w:t>
                        </w:r>
                        <w:r>
                          <w:rPr>
                            <w:rFonts w:hint="eastAsia"/>
                            <w:b/>
                            <w:color w:val="CC66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一</w:t>
                        </w:r>
                        <w:r>
                          <w:rPr>
                            <w:rFonts w:hint="eastAsia"/>
                            <w:b/>
                            <w:color w:val="CC6600"/>
                            <w:position w:val="-6"/>
                            <w:sz w:val="28"/>
                            <w:szCs w:val="28"/>
                          </w:rPr>
                          <w:t xml:space="preserve">章 </w:t>
                        </w:r>
                        <w:r>
                          <w:rPr>
                            <w:rFonts w:hint="eastAsia"/>
                            <w:b/>
                            <w:color w:val="CC6600"/>
                            <w:position w:val="-6"/>
                            <w:sz w:val="28"/>
                            <w:szCs w:val="28"/>
                            <w:lang w:val="en-US" w:eastAsia="zh-CN"/>
                          </w:rPr>
                          <w:t>电磁振荡与电磁波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firstLine="422" w:firstLineChars="201"/>
      </w:pPr>
      <w:r>
        <w:rPr>
          <w:rFonts w:hint="eastAsia"/>
        </w:rPr>
        <w:t>一、单选题</w:t>
      </w:r>
    </w:p>
    <w:p>
      <w:pPr>
        <w:rPr>
          <w:rFonts w:ascii="宋体" w:hAnsi="宋体" w:eastAsia="宋体" w:cs="宋体"/>
          <w:sz w:val="21"/>
          <w:szCs w:val="21"/>
          <w:lang w:eastAsia="zh-CN"/>
        </w:rPr>
      </w:pPr>
      <w:r>
        <w:t>1．</w:t>
      </w:r>
      <w:r>
        <w:rPr>
          <w:rFonts w:hint="eastAsia" w:eastAsia="宋体"/>
          <w:color w:val="000000"/>
          <w:sz w:val="21"/>
          <w:lang w:eastAsia="zh-CN"/>
        </w:rPr>
        <w:t>.</w:t>
      </w:r>
      <w:r>
        <w:rPr>
          <w:rFonts w:ascii="宋体" w:hAnsi="宋体" w:eastAsia="宋体" w:cs="宋体"/>
          <w:sz w:val="21"/>
          <w:szCs w:val="21"/>
          <w:lang w:eastAsia="zh-CN"/>
        </w:rPr>
        <w:t>图是一个水平放置的玻璃圆环形的小槽,槽内光滑,槽的宽度和深度处处相同,现将一个直径略小于槽宽的带正电的小球放在槽中,让它获得一个初速度</w:t>
      </w:r>
      <w:r>
        <w:rPr>
          <w:position w:val="-12"/>
        </w:rPr>
        <w:object>
          <v:shape id="_x0000_i102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,与此同时,有一个变化的磁场垂直穿过玻璃环形小槽外径所对应的圆面积,磁感应强度的大小跟时间成正比例增大,方向竖直向下,设小球在运动过程中电荷量不变,则(  )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  <w:r>
        <w:rPr>
          <w:rFonts w:ascii="宋体" w:hAnsi="宋体" w:eastAsia="宋体" w:cs="宋体"/>
          <w:sz w:val="21"/>
          <w:szCs w:val="21"/>
          <w:lang w:eastAsia="zh-CN"/>
        </w:rPr>
        <w:drawing>
          <wp:inline distT="0" distB="0" distL="114300" distR="114300">
            <wp:extent cx="1266825" cy="1019175"/>
            <wp:effectExtent l="0" t="0" r="9525" b="9525"/>
            <wp:docPr id="10" name="图片 10" descr="QQ截图20210129203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QQ截图2021012920392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A.小球受到的向心力大小不变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  <w:r>
        <w:rPr>
          <w:rFonts w:ascii="宋体" w:hAnsi="宋体" w:eastAsia="宋体" w:cs="宋体"/>
          <w:sz w:val="21"/>
          <w:szCs w:val="21"/>
          <w:lang w:eastAsia="zh-CN"/>
        </w:rPr>
        <w:t>B.小球受到的向心力大小不断增大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  <w:r>
        <w:rPr>
          <w:rFonts w:ascii="宋体" w:hAnsi="宋体" w:eastAsia="宋体" w:cs="宋体"/>
          <w:sz w:val="21"/>
          <w:szCs w:val="21"/>
          <w:lang w:eastAsia="zh-CN"/>
        </w:rPr>
        <w:t>C.磁场力对小球做了功</w:t>
      </w:r>
      <w:r>
        <w:rPr>
          <w:rFonts w:ascii="宋体" w:hAnsi="宋体" w:eastAsia="宋体" w:cs="宋体"/>
          <w:sz w:val="21"/>
          <w:szCs w:val="21"/>
          <w:lang w:eastAsia="zh-CN"/>
        </w:rPr>
        <w:br w:type="textWrapping"/>
      </w:r>
      <w:r>
        <w:rPr>
          <w:rFonts w:ascii="宋体" w:hAnsi="宋体" w:eastAsia="宋体" w:cs="宋体"/>
          <w:sz w:val="21"/>
          <w:szCs w:val="21"/>
          <w:lang w:eastAsia="zh-CN"/>
        </w:rPr>
        <w:t>D.小球受到的磁场力大小与时间成正比</w:t>
      </w:r>
    </w:p>
    <w:p>
      <w:pPr>
        <w:widowControl w:val="0"/>
        <w:spacing w:line="360" w:lineRule="auto"/>
        <w:textAlignment w:val="center"/>
        <w:rPr>
          <w:rFonts w:ascii="宋体" w:hAnsi="宋体" w:cs="宋体"/>
          <w:color w:val="FF0000"/>
        </w:rPr>
      </w:pPr>
    </w:p>
    <w:p>
      <w:pPr>
        <w:pStyle w:val="4"/>
        <w:keepNext w:val="0"/>
        <w:keepLines w:val="0"/>
        <w:pageBreakBefore w:val="0"/>
        <w:widowControl w:val="0"/>
        <w:numPr>
          <w:ilvl w:val="0"/>
          <w:numId w:val="1"/>
        </w:numPr>
        <w:kinsoku w:val="0"/>
        <w:wordWrap/>
        <w:overflowPunct w:val="0"/>
        <w:topLinePunct w:val="0"/>
        <w:autoSpaceDE/>
        <w:autoSpaceDN/>
        <w:bidi w:val="0"/>
        <w:adjustRightInd/>
        <w:snapToGrid w:val="0"/>
        <w:ind w:firstLine="0" w:firstLineChars="0"/>
        <w:textAlignment w:val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某电路中电场强度随时间变化的关系图象如图所示，能发射电磁波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numPr>
          <w:ilvl w:val="0"/>
          <w:numId w:val="0"/>
        </w:numPr>
        <w:kinsoku w:val="0"/>
        <w:wordWrap/>
        <w:overflowPunct w:val="0"/>
        <w:snapToGrid w:val="0"/>
        <w:rPr>
          <w:rFonts w:ascii="Times New Roman" w:hAnsi="Times New Roman" w:cs="Times New Roman"/>
        </w:rPr>
      </w:pPr>
    </w:p>
    <w:p>
      <w:pPr>
        <w:pStyle w:val="4"/>
        <w:kinsoku w:val="0"/>
        <w:wordWrap/>
        <w:overflowPunct w:val="0"/>
        <w:snapToGrid w:val="0"/>
        <w:ind w:firstLine="420" w:firstLineChars="20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863215" cy="801370"/>
            <wp:effectExtent l="0" t="0" r="13335" b="17780"/>
            <wp:docPr id="11" name="图片 39" descr="金太阳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9" descr="金太阳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863215" cy="80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3.</w:t>
      </w:r>
      <w:r>
        <w:rPr>
          <w:rFonts w:hint="eastAsia" w:ascii="Times New Roman" w:hAnsi="Times New Roman" w:cs="Times New Roman"/>
        </w:rPr>
        <w:t>如图所示是一水平放置的绝缘环形管，管内壁光滑，内有一直径略小于管内径的带正电的小球，开始时小球静止．有一变化的磁场竖直向下穿过管所包围的面积，磁感应强度大小随时间成正比增大，设小球的带电荷量不变，则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both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694055" cy="792480"/>
            <wp:effectExtent l="0" t="0" r="10795" b="7620"/>
            <wp:docPr id="12" name="图片 40" descr="金太阳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0" descr="金太阳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94055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顺着磁场方向看，小球受顺时针方向的力，沿顺时针方向运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顺着磁场方向看，小球受逆时针方向的力，沿逆时针方向运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顺着磁场方向看，小球受顺时针方向的力，沿逆时针方向运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小球不受洛伦兹力，不运动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楷体_GB2312" w:cs="Times New Roman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t>4．</w:t>
      </w:r>
      <w:r>
        <w:rPr>
          <w:rFonts w:hint="eastAsia" w:ascii="Times New Roman" w:hAnsi="Times New Roman" w:cs="Times New Roman"/>
        </w:rPr>
        <w:t>如图所示，在内壁光滑、水平放置的玻璃圆环内，有一直径略小于环内径的带正电的小球，正以速率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hint="eastAsia" w:ascii="Times New Roman" w:hAnsi="Times New Roman" w:cs="Times New Roman"/>
        </w:rPr>
        <w:t>沿逆时针方向匀速转动．若在此空间突然加上方向竖直向上、磁感应强度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随时间成正比例增加的变化磁场，设运动过程中小球带的电荷量不变，那么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both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972185" cy="694055"/>
            <wp:effectExtent l="0" t="0" r="18415" b="10795"/>
            <wp:docPr id="13" name="图片 41" descr="金太阳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1" descr="金太阳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72185" cy="694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小球对玻璃环的压力不断增大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drawing>
          <wp:inline distT="0" distB="0" distL="114300" distR="114300">
            <wp:extent cx="254000" cy="254000"/>
            <wp:effectExtent l="0" t="0" r="0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>．小球受到的磁场力不断增大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小球先沿逆时针方向做加速运动，过一段时间后，沿顺时针方向做减速运动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磁场力对小球一直不做功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hint="eastAsia" w:ascii="Times New Roman" w:hAnsi="Times New Roman" w:cs="Times New Roman"/>
          <w:lang w:eastAsia="zh-CN"/>
        </w:rPr>
      </w:pPr>
    </w:p>
    <w:p>
      <w:pPr>
        <w:numPr>
          <w:ilvl w:val="0"/>
          <w:numId w:val="2"/>
        </w:numPr>
        <w:spacing w:line="360" w:lineRule="auto"/>
        <w:ind w:firstLine="422" w:firstLineChars="201"/>
        <w:rPr>
          <w:rFonts w:hint="eastAsia"/>
        </w:rPr>
      </w:pPr>
      <w:r>
        <w:rPr>
          <w:rFonts w:hint="eastAsia"/>
        </w:rPr>
        <w:t>多选题</w:t>
      </w:r>
    </w:p>
    <w:p>
      <w:pPr>
        <w:numPr>
          <w:ilvl w:val="0"/>
          <w:numId w:val="0"/>
        </w:numPr>
        <w:spacing w:line="360" w:lineRule="auto"/>
        <w:rPr>
          <w:rFonts w:hint="eastAsia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t>5．</w:t>
      </w:r>
      <w:r>
        <w:rPr>
          <w:rFonts w:hint="eastAsia" w:ascii="Times New Roman" w:hAnsi="Times New Roman" w:cs="Times New Roman"/>
        </w:rPr>
        <w:t>关于电磁场的产生，下列叙述正确的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静止的电荷周围一定有磁场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运动的电荷周围一定有磁场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电容器充、放电时，电路中的电流能产生磁场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电荷在导体中振动会产生电场和磁场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FF0000"/>
        </w:rPr>
      </w:pP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t>6．</w:t>
      </w:r>
      <w:r>
        <w:rPr>
          <w:rFonts w:hint="eastAsia" w:ascii="Times New Roman" w:hAnsi="Times New Roman" w:cs="Times New Roman"/>
        </w:rPr>
        <w:t>某空间出现了如图所示的闭合的电场，电场线为一簇闭合曲线，这可能是</w:t>
      </w:r>
      <w:r>
        <w:rPr>
          <w:rFonts w:ascii="Times New Roman" w:hAnsi="Times New Roman" w:cs="Times New Roman"/>
        </w:rPr>
        <w:t>(</w:t>
      </w:r>
      <w:r>
        <w:rPr>
          <w:rFonts w:hint="eastAsia" w:ascii="Times New Roman" w:hAnsi="Times New Roman" w:cs="Times New Roman"/>
        </w:rPr>
        <w:t>　　</w:t>
      </w:r>
      <w:r>
        <w:rPr>
          <w:rFonts w:ascii="Times New Roman" w:hAnsi="Times New Roman" w:cs="Times New Roman"/>
        </w:rPr>
        <w:t>)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both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679450" cy="1017905"/>
            <wp:effectExtent l="0" t="0" r="6350" b="10795"/>
            <wp:docPr id="14" name="图片 42" descr="金太阳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2" descr="金太阳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7945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沿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方向磁场在迅速减弱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．沿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方向磁场在迅速增强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沿</w:t>
      </w:r>
      <w:r>
        <w:rPr>
          <w:rFonts w:ascii="Times New Roman" w:hAnsi="Times New Roman" w:cs="Times New Roman"/>
          <w:i/>
        </w:rPr>
        <w:t>BA</w:t>
      </w:r>
      <w:r>
        <w:rPr>
          <w:rFonts w:hint="eastAsia" w:ascii="Times New Roman" w:hAnsi="Times New Roman" w:cs="Times New Roman"/>
        </w:rPr>
        <w:t>方向磁场在迅速增强</w:t>
      </w:r>
    </w:p>
    <w:p>
      <w:pPr>
        <w:pStyle w:val="4"/>
        <w:keepNext w:val="0"/>
        <w:keepLines w:val="0"/>
        <w:pageBreakBefore w:val="0"/>
        <w:widowControl w:val="0"/>
        <w:kinsoku w:val="0"/>
        <w:wordWrap/>
        <w:overflowPunct w:val="0"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沿</w:t>
      </w:r>
      <w:r>
        <w:rPr>
          <w:rFonts w:ascii="Times New Roman" w:hAnsi="Times New Roman" w:cs="Times New Roman"/>
          <w:i/>
        </w:rPr>
        <w:t>BA</w:t>
      </w:r>
      <w:r>
        <w:rPr>
          <w:rFonts w:hint="eastAsia" w:ascii="Times New Roman" w:hAnsi="Times New Roman" w:cs="Times New Roman"/>
        </w:rPr>
        <w:t>方向磁场在迅速减弱</w:t>
      </w:r>
    </w:p>
    <w:p>
      <w:pPr>
        <w:spacing w:line="360" w:lineRule="auto"/>
        <w:rPr>
          <w:rFonts w:eastAsia="黑体"/>
          <w:color w:val="FF0000"/>
          <w:szCs w:val="21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hint="eastAsia" w:eastAsia="宋体"/>
        <w:lang w:eastAsia="zh-CN"/>
      </w:rPr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right"/>
      <w:rPr>
        <w:rFonts w:hint="eastAsia" w:eastAsia="宋体"/>
        <w:lang w:eastAsia="zh-C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770E1D"/>
    <w:multiLevelType w:val="singleLevel"/>
    <w:tmpl w:val="81770E1D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B5F68A4A"/>
    <w:multiLevelType w:val="singleLevel"/>
    <w:tmpl w:val="B5F68A4A"/>
    <w:lvl w:ilvl="0" w:tentative="0">
      <w:start w:val="2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mirrorMargin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1595"/>
    <w:rsid w:val="00005E7F"/>
    <w:rsid w:val="00007725"/>
    <w:rsid w:val="00007F12"/>
    <w:rsid w:val="000151F8"/>
    <w:rsid w:val="000233D3"/>
    <w:rsid w:val="00036B54"/>
    <w:rsid w:val="000371A8"/>
    <w:rsid w:val="00041E6C"/>
    <w:rsid w:val="00044A43"/>
    <w:rsid w:val="00051B3E"/>
    <w:rsid w:val="0005282B"/>
    <w:rsid w:val="0006383F"/>
    <w:rsid w:val="0007342A"/>
    <w:rsid w:val="000B3EEC"/>
    <w:rsid w:val="000B50B4"/>
    <w:rsid w:val="000C628B"/>
    <w:rsid w:val="000E45EE"/>
    <w:rsid w:val="000F2F39"/>
    <w:rsid w:val="00101389"/>
    <w:rsid w:val="0010257F"/>
    <w:rsid w:val="00102DDA"/>
    <w:rsid w:val="00103B88"/>
    <w:rsid w:val="00110D45"/>
    <w:rsid w:val="00111A4C"/>
    <w:rsid w:val="00121EB1"/>
    <w:rsid w:val="00123510"/>
    <w:rsid w:val="001446D1"/>
    <w:rsid w:val="00145A51"/>
    <w:rsid w:val="00160949"/>
    <w:rsid w:val="00172A27"/>
    <w:rsid w:val="00175D91"/>
    <w:rsid w:val="0017644B"/>
    <w:rsid w:val="001848FD"/>
    <w:rsid w:val="00186F48"/>
    <w:rsid w:val="00186F7B"/>
    <w:rsid w:val="0019742A"/>
    <w:rsid w:val="001A3003"/>
    <w:rsid w:val="001D2506"/>
    <w:rsid w:val="001E7460"/>
    <w:rsid w:val="001F6917"/>
    <w:rsid w:val="00213292"/>
    <w:rsid w:val="00216A24"/>
    <w:rsid w:val="002333CD"/>
    <w:rsid w:val="0023750D"/>
    <w:rsid w:val="00251A8C"/>
    <w:rsid w:val="00254170"/>
    <w:rsid w:val="00257828"/>
    <w:rsid w:val="00257DC5"/>
    <w:rsid w:val="002706F5"/>
    <w:rsid w:val="00286396"/>
    <w:rsid w:val="00290917"/>
    <w:rsid w:val="00293F24"/>
    <w:rsid w:val="002A6F63"/>
    <w:rsid w:val="002C299C"/>
    <w:rsid w:val="002C7CFF"/>
    <w:rsid w:val="002D507C"/>
    <w:rsid w:val="002E4948"/>
    <w:rsid w:val="002E5DFD"/>
    <w:rsid w:val="00301A9D"/>
    <w:rsid w:val="003138FE"/>
    <w:rsid w:val="003159D8"/>
    <w:rsid w:val="00316D99"/>
    <w:rsid w:val="003217A8"/>
    <w:rsid w:val="0032378E"/>
    <w:rsid w:val="00346FE1"/>
    <w:rsid w:val="00347821"/>
    <w:rsid w:val="003572AA"/>
    <w:rsid w:val="0036250B"/>
    <w:rsid w:val="00365761"/>
    <w:rsid w:val="00373A6B"/>
    <w:rsid w:val="003748E5"/>
    <w:rsid w:val="00380215"/>
    <w:rsid w:val="003864E4"/>
    <w:rsid w:val="00396871"/>
    <w:rsid w:val="003A026F"/>
    <w:rsid w:val="003A5946"/>
    <w:rsid w:val="003B24CA"/>
    <w:rsid w:val="003B5366"/>
    <w:rsid w:val="003C6B2F"/>
    <w:rsid w:val="003D75E4"/>
    <w:rsid w:val="003F535E"/>
    <w:rsid w:val="003F56BD"/>
    <w:rsid w:val="00400922"/>
    <w:rsid w:val="004022C3"/>
    <w:rsid w:val="00415996"/>
    <w:rsid w:val="00422380"/>
    <w:rsid w:val="00425071"/>
    <w:rsid w:val="00442C6F"/>
    <w:rsid w:val="0045293E"/>
    <w:rsid w:val="004664E9"/>
    <w:rsid w:val="0046708B"/>
    <w:rsid w:val="00467550"/>
    <w:rsid w:val="0047646C"/>
    <w:rsid w:val="004932BA"/>
    <w:rsid w:val="004B3094"/>
    <w:rsid w:val="004C3D0B"/>
    <w:rsid w:val="004C7234"/>
    <w:rsid w:val="004D04CE"/>
    <w:rsid w:val="004D2AA0"/>
    <w:rsid w:val="004E0021"/>
    <w:rsid w:val="004E6651"/>
    <w:rsid w:val="00504C42"/>
    <w:rsid w:val="005106E2"/>
    <w:rsid w:val="00511974"/>
    <w:rsid w:val="00515A61"/>
    <w:rsid w:val="00520897"/>
    <w:rsid w:val="0052334D"/>
    <w:rsid w:val="00524F99"/>
    <w:rsid w:val="00536DAC"/>
    <w:rsid w:val="00543C36"/>
    <w:rsid w:val="00557078"/>
    <w:rsid w:val="005753CB"/>
    <w:rsid w:val="00596F75"/>
    <w:rsid w:val="005A08C3"/>
    <w:rsid w:val="005A2B35"/>
    <w:rsid w:val="005B3533"/>
    <w:rsid w:val="005D2D86"/>
    <w:rsid w:val="00602828"/>
    <w:rsid w:val="00603EAF"/>
    <w:rsid w:val="00612C60"/>
    <w:rsid w:val="00616A96"/>
    <w:rsid w:val="00623E9E"/>
    <w:rsid w:val="006301C1"/>
    <w:rsid w:val="00633193"/>
    <w:rsid w:val="006350C9"/>
    <w:rsid w:val="00647751"/>
    <w:rsid w:val="00652AB9"/>
    <w:rsid w:val="00661634"/>
    <w:rsid w:val="006624B6"/>
    <w:rsid w:val="006625A4"/>
    <w:rsid w:val="00665AD7"/>
    <w:rsid w:val="00670F36"/>
    <w:rsid w:val="00691177"/>
    <w:rsid w:val="006918BC"/>
    <w:rsid w:val="00693279"/>
    <w:rsid w:val="00695D99"/>
    <w:rsid w:val="006C2522"/>
    <w:rsid w:val="006C43FD"/>
    <w:rsid w:val="006D10B3"/>
    <w:rsid w:val="006D1E92"/>
    <w:rsid w:val="006D2589"/>
    <w:rsid w:val="006D2AEE"/>
    <w:rsid w:val="006D4734"/>
    <w:rsid w:val="006D51DA"/>
    <w:rsid w:val="006D54C6"/>
    <w:rsid w:val="006E7AF4"/>
    <w:rsid w:val="006F0AC1"/>
    <w:rsid w:val="006F4433"/>
    <w:rsid w:val="006F70E6"/>
    <w:rsid w:val="006F7531"/>
    <w:rsid w:val="0070472C"/>
    <w:rsid w:val="007178C8"/>
    <w:rsid w:val="00722D66"/>
    <w:rsid w:val="0072654B"/>
    <w:rsid w:val="00726A22"/>
    <w:rsid w:val="007360CC"/>
    <w:rsid w:val="00740103"/>
    <w:rsid w:val="007409DA"/>
    <w:rsid w:val="00746D94"/>
    <w:rsid w:val="007557C6"/>
    <w:rsid w:val="00760A9F"/>
    <w:rsid w:val="00766EBA"/>
    <w:rsid w:val="00770D68"/>
    <w:rsid w:val="00771350"/>
    <w:rsid w:val="00771F9C"/>
    <w:rsid w:val="00772993"/>
    <w:rsid w:val="0078219A"/>
    <w:rsid w:val="00790232"/>
    <w:rsid w:val="00795CC5"/>
    <w:rsid w:val="007A43E3"/>
    <w:rsid w:val="007B0099"/>
    <w:rsid w:val="007B5D29"/>
    <w:rsid w:val="007C12CB"/>
    <w:rsid w:val="007C735D"/>
    <w:rsid w:val="007D03D3"/>
    <w:rsid w:val="007D38CB"/>
    <w:rsid w:val="007D5B63"/>
    <w:rsid w:val="007F36F8"/>
    <w:rsid w:val="007F6808"/>
    <w:rsid w:val="0080521D"/>
    <w:rsid w:val="0081069C"/>
    <w:rsid w:val="00827235"/>
    <w:rsid w:val="00834D8B"/>
    <w:rsid w:val="0083594D"/>
    <w:rsid w:val="00835B79"/>
    <w:rsid w:val="00842E6D"/>
    <w:rsid w:val="008476B5"/>
    <w:rsid w:val="00871129"/>
    <w:rsid w:val="00874D08"/>
    <w:rsid w:val="00875691"/>
    <w:rsid w:val="00892134"/>
    <w:rsid w:val="008960FB"/>
    <w:rsid w:val="00897B56"/>
    <w:rsid w:val="008A160E"/>
    <w:rsid w:val="008A487F"/>
    <w:rsid w:val="008A5EE8"/>
    <w:rsid w:val="008B77B5"/>
    <w:rsid w:val="008C04C4"/>
    <w:rsid w:val="008C7C90"/>
    <w:rsid w:val="008D0124"/>
    <w:rsid w:val="008D4D09"/>
    <w:rsid w:val="008D6842"/>
    <w:rsid w:val="008D6E69"/>
    <w:rsid w:val="008E13FC"/>
    <w:rsid w:val="008E277E"/>
    <w:rsid w:val="008E4F03"/>
    <w:rsid w:val="008E4FDE"/>
    <w:rsid w:val="009035FD"/>
    <w:rsid w:val="00916209"/>
    <w:rsid w:val="009163C5"/>
    <w:rsid w:val="00923120"/>
    <w:rsid w:val="00934863"/>
    <w:rsid w:val="009442BF"/>
    <w:rsid w:val="0094701C"/>
    <w:rsid w:val="009515FE"/>
    <w:rsid w:val="00962DC1"/>
    <w:rsid w:val="00995828"/>
    <w:rsid w:val="009A12CC"/>
    <w:rsid w:val="009A53E0"/>
    <w:rsid w:val="009A561D"/>
    <w:rsid w:val="009B4926"/>
    <w:rsid w:val="009B5AF9"/>
    <w:rsid w:val="009C092D"/>
    <w:rsid w:val="009D16A3"/>
    <w:rsid w:val="009E3677"/>
    <w:rsid w:val="009E6E6C"/>
    <w:rsid w:val="009F2745"/>
    <w:rsid w:val="009F5BB8"/>
    <w:rsid w:val="00A00FAD"/>
    <w:rsid w:val="00A01876"/>
    <w:rsid w:val="00A07F9D"/>
    <w:rsid w:val="00A120AE"/>
    <w:rsid w:val="00A16057"/>
    <w:rsid w:val="00A16BC7"/>
    <w:rsid w:val="00A432B2"/>
    <w:rsid w:val="00A52977"/>
    <w:rsid w:val="00A57E94"/>
    <w:rsid w:val="00A60B50"/>
    <w:rsid w:val="00A848E2"/>
    <w:rsid w:val="00A84FC2"/>
    <w:rsid w:val="00A86069"/>
    <w:rsid w:val="00A96E61"/>
    <w:rsid w:val="00AA0163"/>
    <w:rsid w:val="00AA5305"/>
    <w:rsid w:val="00AD1055"/>
    <w:rsid w:val="00AE0DE5"/>
    <w:rsid w:val="00AF2446"/>
    <w:rsid w:val="00B11A14"/>
    <w:rsid w:val="00B30814"/>
    <w:rsid w:val="00B35CD1"/>
    <w:rsid w:val="00B53540"/>
    <w:rsid w:val="00B56BC2"/>
    <w:rsid w:val="00B61941"/>
    <w:rsid w:val="00B71706"/>
    <w:rsid w:val="00B74F3F"/>
    <w:rsid w:val="00B9634D"/>
    <w:rsid w:val="00BC346C"/>
    <w:rsid w:val="00BC3BCC"/>
    <w:rsid w:val="00BD01E1"/>
    <w:rsid w:val="00BE40F1"/>
    <w:rsid w:val="00BF763F"/>
    <w:rsid w:val="00C006F2"/>
    <w:rsid w:val="00C051D9"/>
    <w:rsid w:val="00C205AF"/>
    <w:rsid w:val="00C23480"/>
    <w:rsid w:val="00C23A00"/>
    <w:rsid w:val="00C26560"/>
    <w:rsid w:val="00C3132A"/>
    <w:rsid w:val="00C3171B"/>
    <w:rsid w:val="00C4246A"/>
    <w:rsid w:val="00C45FD9"/>
    <w:rsid w:val="00C46E36"/>
    <w:rsid w:val="00C51205"/>
    <w:rsid w:val="00C5222D"/>
    <w:rsid w:val="00C617BE"/>
    <w:rsid w:val="00C62A7D"/>
    <w:rsid w:val="00C62E09"/>
    <w:rsid w:val="00C669AB"/>
    <w:rsid w:val="00C70B52"/>
    <w:rsid w:val="00C77692"/>
    <w:rsid w:val="00C92E36"/>
    <w:rsid w:val="00C96643"/>
    <w:rsid w:val="00CA2660"/>
    <w:rsid w:val="00CA6234"/>
    <w:rsid w:val="00CB3DD9"/>
    <w:rsid w:val="00CC6287"/>
    <w:rsid w:val="00CC672F"/>
    <w:rsid w:val="00CC6E86"/>
    <w:rsid w:val="00CD0613"/>
    <w:rsid w:val="00CD7EFE"/>
    <w:rsid w:val="00CE0069"/>
    <w:rsid w:val="00CE18B2"/>
    <w:rsid w:val="00CE2FD3"/>
    <w:rsid w:val="00CF6E86"/>
    <w:rsid w:val="00D15073"/>
    <w:rsid w:val="00D16ECF"/>
    <w:rsid w:val="00D25140"/>
    <w:rsid w:val="00D253BF"/>
    <w:rsid w:val="00D53558"/>
    <w:rsid w:val="00D54EBC"/>
    <w:rsid w:val="00D61A22"/>
    <w:rsid w:val="00D76277"/>
    <w:rsid w:val="00DB2106"/>
    <w:rsid w:val="00DD757A"/>
    <w:rsid w:val="00DE0AB6"/>
    <w:rsid w:val="00DE6604"/>
    <w:rsid w:val="00DF1175"/>
    <w:rsid w:val="00DF14BC"/>
    <w:rsid w:val="00DF1C7D"/>
    <w:rsid w:val="00DF4E9F"/>
    <w:rsid w:val="00E15470"/>
    <w:rsid w:val="00E2428C"/>
    <w:rsid w:val="00E264C5"/>
    <w:rsid w:val="00E31C07"/>
    <w:rsid w:val="00E36905"/>
    <w:rsid w:val="00E506E1"/>
    <w:rsid w:val="00E67C3B"/>
    <w:rsid w:val="00EA08AF"/>
    <w:rsid w:val="00EA14A1"/>
    <w:rsid w:val="00EA2BF4"/>
    <w:rsid w:val="00EA4B82"/>
    <w:rsid w:val="00ED1AD0"/>
    <w:rsid w:val="00EF513D"/>
    <w:rsid w:val="00F01CE6"/>
    <w:rsid w:val="00F055CD"/>
    <w:rsid w:val="00F16D42"/>
    <w:rsid w:val="00F41EF6"/>
    <w:rsid w:val="00F437DC"/>
    <w:rsid w:val="00F52C3E"/>
    <w:rsid w:val="00F571CB"/>
    <w:rsid w:val="00F66D1B"/>
    <w:rsid w:val="00F900AC"/>
    <w:rsid w:val="00F92707"/>
    <w:rsid w:val="00F9407A"/>
    <w:rsid w:val="00FA55BC"/>
    <w:rsid w:val="00FA7FCB"/>
    <w:rsid w:val="00FB532F"/>
    <w:rsid w:val="00FB75A9"/>
    <w:rsid w:val="00FB75B5"/>
    <w:rsid w:val="00FB7F8B"/>
    <w:rsid w:val="00FC1A93"/>
    <w:rsid w:val="00FC1AB9"/>
    <w:rsid w:val="00FC7DA5"/>
    <w:rsid w:val="00FD2382"/>
    <w:rsid w:val="00FD5AF5"/>
    <w:rsid w:val="00FD65A2"/>
    <w:rsid w:val="00FD6C5E"/>
    <w:rsid w:val="00FF3A68"/>
    <w:rsid w:val="00FF3D57"/>
    <w:rsid w:val="00FF5146"/>
    <w:rsid w:val="00FF65E1"/>
    <w:rsid w:val="07A64E8C"/>
    <w:rsid w:val="08D410AB"/>
    <w:rsid w:val="09611125"/>
    <w:rsid w:val="0A5F3B90"/>
    <w:rsid w:val="0BD33622"/>
    <w:rsid w:val="0EBD1213"/>
    <w:rsid w:val="106F2E9B"/>
    <w:rsid w:val="13DF3489"/>
    <w:rsid w:val="1BB37D8B"/>
    <w:rsid w:val="26511091"/>
    <w:rsid w:val="28DC74DC"/>
    <w:rsid w:val="28EF5CEF"/>
    <w:rsid w:val="2B1C2447"/>
    <w:rsid w:val="2B4B70B2"/>
    <w:rsid w:val="2C7F52E2"/>
    <w:rsid w:val="2D01333B"/>
    <w:rsid w:val="2E09231E"/>
    <w:rsid w:val="2EEF4BBA"/>
    <w:rsid w:val="2FE832C5"/>
    <w:rsid w:val="30915F8B"/>
    <w:rsid w:val="315B05EF"/>
    <w:rsid w:val="364B73F9"/>
    <w:rsid w:val="37D918A2"/>
    <w:rsid w:val="3BDE4EF1"/>
    <w:rsid w:val="3C091E56"/>
    <w:rsid w:val="3D491FC1"/>
    <w:rsid w:val="418C414E"/>
    <w:rsid w:val="41A24167"/>
    <w:rsid w:val="41BD6E28"/>
    <w:rsid w:val="43204BBE"/>
    <w:rsid w:val="44B60A45"/>
    <w:rsid w:val="46374183"/>
    <w:rsid w:val="48532878"/>
    <w:rsid w:val="51496B1C"/>
    <w:rsid w:val="51C455F7"/>
    <w:rsid w:val="53127524"/>
    <w:rsid w:val="53E64A95"/>
    <w:rsid w:val="549770D5"/>
    <w:rsid w:val="5A7341F3"/>
    <w:rsid w:val="62510F7A"/>
    <w:rsid w:val="63E003DA"/>
    <w:rsid w:val="665173CE"/>
    <w:rsid w:val="67EF6DEC"/>
    <w:rsid w:val="685F576C"/>
    <w:rsid w:val="6B6C587F"/>
    <w:rsid w:val="6D104E55"/>
    <w:rsid w:val="6DD16330"/>
    <w:rsid w:val="6DF90380"/>
    <w:rsid w:val="6EC25BF9"/>
    <w:rsid w:val="6F595902"/>
    <w:rsid w:val="6FF55511"/>
    <w:rsid w:val="721B4637"/>
    <w:rsid w:val="72BC1561"/>
    <w:rsid w:val="738B05FB"/>
    <w:rsid w:val="760F792A"/>
    <w:rsid w:val="76170647"/>
    <w:rsid w:val="76FD3618"/>
    <w:rsid w:val="795048BD"/>
    <w:rsid w:val="7D4D7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  <m:wrapRight m:val="1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iPriority="9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0"/>
    <w:pPr>
      <w:jc w:val="left"/>
      <w:outlineLvl w:val="0"/>
    </w:pPr>
    <w:rPr>
      <w:rFonts w:ascii="宋体" w:hAnsi="宋体" w:cs="宋体"/>
      <w:b/>
      <w:color w:val="333333"/>
      <w:kern w:val="44"/>
      <w:sz w:val="24"/>
      <w:szCs w:val="24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link w:val="24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qFormat/>
    <w:uiPriority w:val="0"/>
    <w:rPr>
      <w:sz w:val="18"/>
      <w:szCs w:val="18"/>
    </w:rPr>
  </w:style>
  <w:style w:type="paragraph" w:styleId="6">
    <w:name w:val="footer"/>
    <w:basedOn w:val="1"/>
    <w:link w:val="2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8">
    <w:name w:val="Normal (Web)"/>
    <w:basedOn w:val="1"/>
    <w:link w:val="25"/>
    <w:qFormat/>
    <w:uiPriority w:val="99"/>
    <w:pPr>
      <w:widowControl/>
      <w:adjustRightInd w:val="0"/>
      <w:spacing w:before="100" w:beforeAutospacing="1" w:after="100" w:afterAutospacing="1" w:line="312" w:lineRule="atLeast"/>
      <w:jc w:val="left"/>
      <w:textAlignment w:val="baseline"/>
    </w:pPr>
    <w:rPr>
      <w:rFonts w:ascii="宋体" w:hAnsi="宋体"/>
      <w:kern w:val="0"/>
      <w:sz w:val="24"/>
      <w:szCs w:val="20"/>
    </w:rPr>
  </w:style>
  <w:style w:type="character" w:styleId="11">
    <w:name w:val="Strong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qFormat/>
    <w:uiPriority w:val="0"/>
    <w:rPr>
      <w:color w:val="0000FF"/>
      <w:u w:val="single"/>
    </w:rPr>
  </w:style>
  <w:style w:type="character" w:styleId="14">
    <w:name w:val="annotation reference"/>
    <w:qFormat/>
    <w:uiPriority w:val="0"/>
    <w:rPr>
      <w:sz w:val="21"/>
      <w:szCs w:val="21"/>
    </w:rPr>
  </w:style>
  <w:style w:type="character" w:customStyle="1" w:styleId="15">
    <w:name w:val="页码1"/>
    <w:basedOn w:val="10"/>
    <w:qFormat/>
    <w:uiPriority w:val="0"/>
  </w:style>
  <w:style w:type="character" w:customStyle="1" w:styleId="16">
    <w:name w:val="sub_title s0"/>
    <w:basedOn w:val="10"/>
    <w:qFormat/>
    <w:uiPriority w:val="0"/>
  </w:style>
  <w:style w:type="paragraph" w:customStyle="1" w:styleId="1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8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19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0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1">
    <w:name w:val="无间隔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3">
    <w:name w:val="标题 1 Char"/>
    <w:link w:val="2"/>
    <w:qFormat/>
    <w:uiPriority w:val="0"/>
    <w:rPr>
      <w:rFonts w:ascii="宋体" w:hAnsi="宋体" w:cs="宋体"/>
      <w:b/>
      <w:color w:val="333333"/>
      <w:kern w:val="44"/>
      <w:sz w:val="24"/>
      <w:szCs w:val="24"/>
    </w:rPr>
  </w:style>
  <w:style w:type="character" w:customStyle="1" w:styleId="24">
    <w:name w:val="纯文本 Char"/>
    <w:link w:val="4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5">
    <w:name w:val="普通(网站) Char"/>
    <w:link w:val="8"/>
    <w:qFormat/>
    <w:uiPriority w:val="99"/>
    <w:rPr>
      <w:rFonts w:ascii="宋体" w:hAnsi="宋体"/>
      <w:sz w:val="24"/>
    </w:rPr>
  </w:style>
  <w:style w:type="character" w:customStyle="1" w:styleId="26">
    <w:name w:val="页脚 Char"/>
    <w:link w:val="6"/>
    <w:qFormat/>
    <w:uiPriority w:val="99"/>
    <w:rPr>
      <w:kern w:val="2"/>
      <w:sz w:val="18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288</Words>
  <Characters>1645</Characters>
  <Lines>13</Lines>
  <Paragraphs>3</Paragraphs>
  <TotalTime>2</TotalTime>
  <ScaleCrop>false</ScaleCrop>
  <LinksUpToDate>false</LinksUpToDate>
  <CharactersWithSpaces>193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12-21T05:58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1-02-09T09:19:22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